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0B14" w:rsidRPr="009B1092" w:rsidRDefault="007060B1" w:rsidP="00C40B14">
      <w:pPr>
        <w:spacing w:after="0"/>
        <w:rPr>
          <w:rFonts w:ascii="Century Gothic" w:hAnsi="Century Gothic"/>
          <w:b/>
          <w:sz w:val="24"/>
          <w:szCs w:val="24"/>
        </w:rPr>
      </w:pPr>
      <w:bookmarkStart w:id="0" w:name="_GoBack"/>
      <w:bookmarkEnd w:id="0"/>
      <w:r w:rsidRPr="009B1092">
        <w:rPr>
          <w:rFonts w:ascii="Century Gothic" w:hAnsi="Century Gothic"/>
          <w:b/>
          <w:sz w:val="24"/>
          <w:szCs w:val="24"/>
        </w:rPr>
        <w:t>GSE</w:t>
      </w:r>
      <w:r w:rsidR="00C40B14" w:rsidRPr="009B1092">
        <w:rPr>
          <w:rFonts w:ascii="Century Gothic" w:hAnsi="Century Gothic"/>
          <w:b/>
          <w:sz w:val="24"/>
          <w:szCs w:val="24"/>
        </w:rPr>
        <w:t xml:space="preserve"> Algebra</w:t>
      </w:r>
      <w:r w:rsidR="00C40B14" w:rsidRPr="009B1092">
        <w:rPr>
          <w:rFonts w:ascii="Century Gothic" w:hAnsi="Century Gothic"/>
          <w:b/>
          <w:sz w:val="24"/>
          <w:szCs w:val="24"/>
        </w:rPr>
        <w:tab/>
      </w:r>
      <w:r w:rsidR="00C40B14" w:rsidRPr="009B1092">
        <w:rPr>
          <w:rFonts w:ascii="Century Gothic" w:hAnsi="Century Gothic"/>
          <w:b/>
          <w:sz w:val="24"/>
          <w:szCs w:val="24"/>
        </w:rPr>
        <w:tab/>
      </w:r>
      <w:r w:rsidR="00C40B14" w:rsidRPr="009B1092">
        <w:rPr>
          <w:rFonts w:ascii="Century Gothic" w:hAnsi="Century Gothic"/>
          <w:b/>
          <w:sz w:val="24"/>
          <w:szCs w:val="24"/>
        </w:rPr>
        <w:tab/>
      </w:r>
      <w:r w:rsidR="00C40B14" w:rsidRPr="009B1092">
        <w:rPr>
          <w:rFonts w:ascii="Century Gothic" w:hAnsi="Century Gothic"/>
          <w:b/>
          <w:sz w:val="24"/>
          <w:szCs w:val="24"/>
        </w:rPr>
        <w:tab/>
        <w:t>Name _______________________________</w:t>
      </w:r>
    </w:p>
    <w:p w:rsidR="00C40B14" w:rsidRPr="009B1092" w:rsidRDefault="00D379CD" w:rsidP="00C40B14">
      <w:pPr>
        <w:spacing w:after="0"/>
        <w:rPr>
          <w:rFonts w:ascii="Century Gothic" w:hAnsi="Century Gothic"/>
          <w:b/>
          <w:sz w:val="24"/>
          <w:szCs w:val="24"/>
        </w:rPr>
      </w:pPr>
      <w:r w:rsidRPr="009B1092">
        <w:rPr>
          <w:rFonts w:ascii="Century Gothic" w:hAnsi="Century Gothic"/>
          <w:b/>
          <w:sz w:val="24"/>
          <w:szCs w:val="24"/>
        </w:rPr>
        <w:t>Review</w:t>
      </w:r>
      <w:r w:rsidR="00C40B14" w:rsidRPr="009B1092">
        <w:rPr>
          <w:rFonts w:ascii="Century Gothic" w:hAnsi="Century Gothic"/>
          <w:b/>
          <w:sz w:val="24"/>
          <w:szCs w:val="24"/>
        </w:rPr>
        <w:t xml:space="preserve"> Unit </w:t>
      </w:r>
      <w:r w:rsidR="000B7E8D" w:rsidRPr="009B1092">
        <w:rPr>
          <w:rFonts w:ascii="Century Gothic" w:hAnsi="Century Gothic"/>
          <w:b/>
          <w:sz w:val="24"/>
          <w:szCs w:val="24"/>
        </w:rPr>
        <w:t>1</w:t>
      </w:r>
      <w:proofErr w:type="gramStart"/>
      <w:r w:rsidRPr="009B1092">
        <w:rPr>
          <w:rFonts w:ascii="Century Gothic" w:hAnsi="Century Gothic"/>
          <w:b/>
          <w:sz w:val="24"/>
          <w:szCs w:val="24"/>
        </w:rPr>
        <w:t>C</w:t>
      </w:r>
      <w:r w:rsidR="00B5063E" w:rsidRPr="009B1092">
        <w:rPr>
          <w:rFonts w:ascii="Century Gothic" w:hAnsi="Century Gothic"/>
          <w:b/>
          <w:sz w:val="24"/>
          <w:szCs w:val="24"/>
        </w:rPr>
        <w:t xml:space="preserve">  Form</w:t>
      </w:r>
      <w:proofErr w:type="gramEnd"/>
      <w:r w:rsidR="00B5063E" w:rsidRPr="009B1092">
        <w:rPr>
          <w:rFonts w:ascii="Century Gothic" w:hAnsi="Century Gothic"/>
          <w:b/>
          <w:sz w:val="24"/>
          <w:szCs w:val="24"/>
        </w:rPr>
        <w:t xml:space="preserve"> A</w:t>
      </w:r>
    </w:p>
    <w:p w:rsidR="00C40B14" w:rsidRPr="009B1092" w:rsidRDefault="00C40B14" w:rsidP="00C40B14">
      <w:pPr>
        <w:spacing w:after="0"/>
        <w:rPr>
          <w:rFonts w:ascii="Century Gothic" w:hAnsi="Century Gothic"/>
          <w:b/>
          <w:sz w:val="24"/>
          <w:szCs w:val="24"/>
        </w:rPr>
      </w:pPr>
    </w:p>
    <w:p w:rsidR="00F42FAA" w:rsidRPr="009B1092" w:rsidRDefault="00D379CD" w:rsidP="00F42FAA">
      <w:pPr>
        <w:spacing w:after="0"/>
        <w:rPr>
          <w:rFonts w:ascii="Century Gothic" w:hAnsi="Century Gothic"/>
          <w:b/>
          <w:sz w:val="24"/>
          <w:szCs w:val="24"/>
        </w:rPr>
      </w:pPr>
      <w:r w:rsidRPr="009B1092">
        <w:rPr>
          <w:rFonts w:ascii="Century Gothic" w:hAnsi="Century Gothic"/>
          <w:b/>
          <w:sz w:val="24"/>
          <w:szCs w:val="24"/>
        </w:rPr>
        <w:t>For problems</w:t>
      </w:r>
      <w:r w:rsidR="00F42FAA" w:rsidRPr="009B1092">
        <w:rPr>
          <w:rFonts w:ascii="Century Gothic" w:hAnsi="Century Gothic"/>
          <w:b/>
          <w:sz w:val="24"/>
          <w:szCs w:val="24"/>
        </w:rPr>
        <w:t xml:space="preserve">, simplify the following expressions.  Write the answers in </w:t>
      </w:r>
      <w:r w:rsidR="00F42FAA" w:rsidRPr="009B1092">
        <w:rPr>
          <w:rFonts w:ascii="Century Gothic" w:hAnsi="Century Gothic"/>
          <w:b/>
          <w:sz w:val="24"/>
          <w:szCs w:val="24"/>
          <w:u w:val="single"/>
        </w:rPr>
        <w:t>standard form</w:t>
      </w:r>
      <w:r w:rsidR="00F42FAA" w:rsidRPr="009B1092">
        <w:rPr>
          <w:rFonts w:ascii="Century Gothic" w:hAnsi="Century Gothic"/>
          <w:b/>
          <w:sz w:val="24"/>
          <w:szCs w:val="24"/>
        </w:rPr>
        <w:t xml:space="preserve">.  </w:t>
      </w:r>
    </w:p>
    <w:p w:rsidR="00F42FAA" w:rsidRPr="009B1092" w:rsidRDefault="00D379CD" w:rsidP="00F42FAA">
      <w:pPr>
        <w:spacing w:after="0"/>
        <w:rPr>
          <w:rFonts w:ascii="Century Gothic" w:hAnsi="Century Gothic"/>
        </w:rPr>
      </w:pPr>
      <w:r w:rsidRPr="009B1092">
        <w:rPr>
          <w:rFonts w:ascii="Century Gothic" w:hAnsi="Century Gothic"/>
        </w:rPr>
        <w:t>1</w:t>
      </w:r>
      <w:r w:rsidR="00F42FAA" w:rsidRPr="009B1092">
        <w:rPr>
          <w:rFonts w:ascii="Century Gothic" w:hAnsi="Century Gothic"/>
        </w:rPr>
        <w:t xml:space="preserve">.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9x-2</m:t>
            </m:r>
          </m:e>
        </m:d>
        <m:r>
          <w:rPr>
            <w:rFonts w:ascii="Cambria Math" w:hAnsi="Cambria Math"/>
          </w:rPr>
          <m:t>-(9x+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eastAsiaTheme="minorEastAsia" w:hAnsi="Cambria Math"/>
          </w:rPr>
          <m:t>8)</m:t>
        </m:r>
      </m:oMath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Pr="009B1092">
        <w:rPr>
          <w:rFonts w:ascii="Century Gothic" w:eastAsiaTheme="minorEastAsia" w:hAnsi="Century Gothic"/>
        </w:rPr>
        <w:t>2</w:t>
      </w:r>
      <w:r w:rsidR="00F42FAA" w:rsidRPr="009B1092">
        <w:rPr>
          <w:rFonts w:ascii="Century Gothic" w:eastAsiaTheme="minorEastAsia" w:hAnsi="Century Gothic"/>
        </w:rPr>
        <w:t xml:space="preserve">.  </w:t>
      </w:r>
      <m:oMath>
        <m:r>
          <w:rPr>
            <w:rFonts w:ascii="Cambria Math" w:eastAsiaTheme="minorEastAsia" w:hAnsi="Cambria Math"/>
          </w:rPr>
          <m:t>(x-7)(x+6)</m:t>
        </m:r>
      </m:oMath>
    </w:p>
    <w:p w:rsidR="00F42FAA" w:rsidRPr="009B1092" w:rsidRDefault="00F42FAA" w:rsidP="00F42FAA">
      <w:pPr>
        <w:spacing w:after="0"/>
        <w:rPr>
          <w:rFonts w:ascii="Century Gothic" w:hAnsi="Century Gothic"/>
        </w:rPr>
      </w:pPr>
    </w:p>
    <w:p w:rsidR="00F42FAA" w:rsidRPr="009B1092" w:rsidRDefault="00F42FAA" w:rsidP="00F42FAA">
      <w:pPr>
        <w:spacing w:after="0"/>
        <w:rPr>
          <w:rFonts w:ascii="Century Gothic" w:hAnsi="Century Gothic"/>
        </w:rPr>
      </w:pPr>
    </w:p>
    <w:p w:rsidR="00F42FAA" w:rsidRPr="009B1092" w:rsidRDefault="00F42FAA" w:rsidP="00F42FAA">
      <w:pPr>
        <w:spacing w:after="0"/>
        <w:rPr>
          <w:rFonts w:ascii="Century Gothic" w:hAnsi="Century Gothic"/>
        </w:rPr>
      </w:pPr>
    </w:p>
    <w:p w:rsidR="00F42FAA" w:rsidRPr="009B1092" w:rsidRDefault="00F42FAA" w:rsidP="00F42FAA">
      <w:pPr>
        <w:spacing w:after="0"/>
        <w:rPr>
          <w:rFonts w:ascii="Century Gothic" w:hAnsi="Century Gothic"/>
        </w:rPr>
      </w:pPr>
    </w:p>
    <w:p w:rsidR="00F42FAA" w:rsidRPr="009B1092" w:rsidRDefault="00F42FAA" w:rsidP="00F42FAA">
      <w:pPr>
        <w:spacing w:after="0"/>
        <w:rPr>
          <w:rFonts w:ascii="Century Gothic" w:hAnsi="Century Gothic"/>
        </w:rPr>
      </w:pPr>
    </w:p>
    <w:p w:rsidR="00F42FAA" w:rsidRPr="009B1092" w:rsidRDefault="00D379CD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hAnsi="Century Gothic"/>
        </w:rPr>
        <w:t>3</w:t>
      </w:r>
      <w:r w:rsidR="00F42FAA" w:rsidRPr="009B1092">
        <w:rPr>
          <w:rFonts w:ascii="Century Gothic" w:hAnsi="Century Gothic"/>
        </w:rPr>
        <w:t xml:space="preserve">.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x+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7</m:t>
            </m:r>
          </m:e>
        </m:d>
        <m:r>
          <w:rPr>
            <w:rFonts w:ascii="Cambria Math" w:hAnsi="Cambria Math"/>
          </w:rPr>
          <m:t>+(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+2)</m:t>
        </m:r>
      </m:oMath>
      <w:r w:rsidR="007060B1" w:rsidRPr="009B1092">
        <w:rPr>
          <w:rFonts w:ascii="Century Gothic" w:eastAsiaTheme="minorEastAsia" w:hAnsi="Century Gothic"/>
        </w:rPr>
        <w:tab/>
      </w:r>
      <w:r w:rsidR="007060B1" w:rsidRPr="009B1092">
        <w:rPr>
          <w:rFonts w:ascii="Century Gothic" w:eastAsiaTheme="minorEastAsia" w:hAnsi="Century Gothic"/>
        </w:rPr>
        <w:tab/>
      </w:r>
      <w:r w:rsidRPr="009B1092">
        <w:rPr>
          <w:rFonts w:ascii="Century Gothic" w:eastAsiaTheme="minorEastAsia" w:hAnsi="Century Gothic"/>
        </w:rPr>
        <w:t>4</w:t>
      </w:r>
      <w:r w:rsidR="00F42FAA" w:rsidRPr="009B1092">
        <w:rPr>
          <w:rFonts w:ascii="Century Gothic" w:eastAsiaTheme="minorEastAsia" w:hAnsi="Century Gothic"/>
        </w:rPr>
        <w:t xml:space="preserve">.  </w:t>
      </w:r>
      <m:oMath>
        <m:r>
          <w:rPr>
            <w:rFonts w:ascii="Cambria Math" w:eastAsiaTheme="minorEastAsia" w:hAnsi="Cambria Math"/>
          </w:rPr>
          <m:t>(3x-5)(4x+3)</m:t>
        </m:r>
      </m:oMath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D379CD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>5</w:t>
      </w:r>
      <w:r w:rsidR="00F42FAA" w:rsidRPr="009B1092">
        <w:rPr>
          <w:rFonts w:ascii="Century Gothic" w:eastAsiaTheme="minorEastAsia" w:hAnsi="Century Gothic"/>
        </w:rPr>
        <w:t xml:space="preserve">.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4x+3)</m:t>
        </m:r>
      </m:oMath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Pr="009B1092">
        <w:rPr>
          <w:rFonts w:ascii="Century Gothic" w:eastAsiaTheme="minorEastAsia" w:hAnsi="Century Gothic"/>
        </w:rPr>
        <w:t>6</w:t>
      </w:r>
      <w:r w:rsidR="00F42FAA" w:rsidRPr="009B1092">
        <w:rPr>
          <w:rFonts w:ascii="Century Gothic" w:eastAsiaTheme="minorEastAsia" w:hAnsi="Century Gothic"/>
        </w:rPr>
        <w:t xml:space="preserve">.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7x+23</m:t>
            </m:r>
          </m:e>
        </m:d>
        <m:r>
          <w:rPr>
            <w:rFonts w:ascii="Cambria Math" w:eastAsiaTheme="minorEastAsia" w:hAnsi="Cambria Math"/>
          </w:rPr>
          <m:t>+(-2x-2)</m:t>
        </m:r>
      </m:oMath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D379CD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>7</w:t>
      </w:r>
      <w:r w:rsidR="00F42FAA" w:rsidRPr="009B1092">
        <w:rPr>
          <w:rFonts w:ascii="Century Gothic" w:eastAsiaTheme="minorEastAsia" w:hAnsi="Century Gothic"/>
        </w:rPr>
        <w:t xml:space="preserve">.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3+7x</m:t>
            </m:r>
          </m:e>
        </m:d>
        <m: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5x+9</m:t>
            </m:r>
          </m:e>
        </m:d>
      </m:oMath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  <w:r w:rsidR="00F42FAA" w:rsidRPr="009B1092">
        <w:rPr>
          <w:rFonts w:ascii="Century Gothic" w:eastAsiaTheme="minorEastAsia" w:hAnsi="Century Gothic"/>
        </w:rPr>
        <w:tab/>
      </w: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D379CD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>8</w:t>
      </w:r>
      <w:r w:rsidR="00F42FAA" w:rsidRPr="009B1092">
        <w:rPr>
          <w:rFonts w:ascii="Century Gothic" w:eastAsiaTheme="minorEastAsia" w:hAnsi="Century Gothic"/>
        </w:rPr>
        <w:t xml:space="preserve">.  Identify the following, given the polynomial:  </w:t>
      </w:r>
      <m:oMath>
        <m:r>
          <w:rPr>
            <w:rFonts w:ascii="Cambria Math" w:eastAsiaTheme="minorEastAsia" w:hAnsi="Cambria Math"/>
          </w:rPr>
          <m:t>-6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7</m:t>
        </m:r>
      </m:oMath>
    </w:p>
    <w:p w:rsidR="00D379CD" w:rsidRPr="009B1092" w:rsidRDefault="00D379CD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>How many terms?  ____________</w:t>
      </w:r>
      <w:r w:rsidRPr="009B1092">
        <w:rPr>
          <w:rFonts w:ascii="Century Gothic" w:eastAsiaTheme="minorEastAsia" w:hAnsi="Century Gothic"/>
        </w:rPr>
        <w:tab/>
      </w:r>
      <w:r w:rsidRPr="009B1092">
        <w:rPr>
          <w:rFonts w:ascii="Century Gothic" w:eastAsiaTheme="minorEastAsia" w:hAnsi="Century Gothic"/>
        </w:rPr>
        <w:tab/>
        <w:t>What is the constant?  __________</w:t>
      </w: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7060B1" w:rsidRPr="009B1092" w:rsidRDefault="00F42FAA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>What are the coefficients:  ______________</w:t>
      </w:r>
      <w:r w:rsidRPr="009B1092">
        <w:rPr>
          <w:rFonts w:ascii="Century Gothic" w:eastAsiaTheme="minorEastAsia" w:hAnsi="Century Gothic"/>
        </w:rPr>
        <w:tab/>
        <w:t>What is the degree?  _________</w:t>
      </w:r>
    </w:p>
    <w:p w:rsidR="007060B1" w:rsidRPr="009B1092" w:rsidRDefault="007060B1" w:rsidP="00F42FAA">
      <w:pPr>
        <w:spacing w:after="0"/>
        <w:rPr>
          <w:rFonts w:ascii="Century Gothic" w:eastAsiaTheme="minorEastAsia" w:hAnsi="Century Gothic"/>
        </w:rPr>
      </w:pPr>
    </w:p>
    <w:p w:rsidR="005A1848" w:rsidRPr="009B1092" w:rsidRDefault="005A1848" w:rsidP="00F42FAA">
      <w:pPr>
        <w:spacing w:after="0"/>
        <w:rPr>
          <w:rFonts w:ascii="Century Gothic" w:eastAsiaTheme="minorEastAsia" w:hAnsi="Century Gothic"/>
        </w:rPr>
      </w:pPr>
    </w:p>
    <w:p w:rsidR="007060B1" w:rsidRPr="009B1092" w:rsidRDefault="007060B1" w:rsidP="00F42FAA">
      <w:pPr>
        <w:spacing w:after="0"/>
        <w:rPr>
          <w:rFonts w:ascii="Century Gothic" w:eastAsiaTheme="minorEastAsia" w:hAnsi="Century Gothic"/>
        </w:rPr>
      </w:pPr>
    </w:p>
    <w:p w:rsidR="007060B1" w:rsidRPr="009B1092" w:rsidRDefault="00D379CD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>9</w:t>
      </w:r>
      <w:r w:rsidR="007060B1" w:rsidRPr="009B1092">
        <w:rPr>
          <w:rFonts w:ascii="Century Gothic" w:eastAsiaTheme="minorEastAsia" w:hAnsi="Century Gothic"/>
        </w:rPr>
        <w:t>. Create a polynomial that has 4 terms, with a degree of 6, and a leading coefficient of 2.</w:t>
      </w:r>
    </w:p>
    <w:p w:rsidR="007060B1" w:rsidRPr="009B1092" w:rsidRDefault="007060B1" w:rsidP="00F42FAA">
      <w:pPr>
        <w:spacing w:after="0"/>
        <w:rPr>
          <w:rFonts w:ascii="Century Gothic" w:eastAsiaTheme="minorEastAsia" w:hAnsi="Century Gothic"/>
        </w:rPr>
      </w:pPr>
    </w:p>
    <w:p w:rsidR="007060B1" w:rsidRPr="009B1092" w:rsidRDefault="007060B1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7060B1" w:rsidRPr="009B1092" w:rsidRDefault="007060B1" w:rsidP="00F42FAA">
      <w:pPr>
        <w:spacing w:after="0"/>
        <w:rPr>
          <w:rFonts w:ascii="Century Gothic" w:eastAsiaTheme="minorEastAsia" w:hAnsi="Century Gothic"/>
        </w:rPr>
      </w:pPr>
    </w:p>
    <w:p w:rsidR="007060B1" w:rsidRPr="009B1092" w:rsidRDefault="007060B1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hAnsi="Century Gothic"/>
          <w:noProof/>
        </w:rPr>
        <w:drawing>
          <wp:anchor distT="0" distB="0" distL="114300" distR="114300" simplePos="0" relativeHeight="251659264" behindDoc="1" locked="0" layoutInCell="1" allowOverlap="1" wp14:anchorId="4876FCA6" wp14:editId="17C75043">
            <wp:simplePos x="0" y="0"/>
            <wp:positionH relativeFrom="column">
              <wp:posOffset>2948940</wp:posOffset>
            </wp:positionH>
            <wp:positionV relativeFrom="paragraph">
              <wp:posOffset>10795</wp:posOffset>
            </wp:positionV>
            <wp:extent cx="3200400" cy="2549525"/>
            <wp:effectExtent l="0" t="0" r="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4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2FAA" w:rsidRPr="009B1092" w:rsidRDefault="00D379CD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lastRenderedPageBreak/>
        <w:t>10</w:t>
      </w:r>
      <w:r w:rsidR="00F42FAA" w:rsidRPr="009B1092">
        <w:rPr>
          <w:rFonts w:ascii="Century Gothic" w:eastAsiaTheme="minorEastAsia" w:hAnsi="Century Gothic"/>
        </w:rPr>
        <w:t>.  Use the given triangle to find the following:</w:t>
      </w: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ab/>
      </w:r>
    </w:p>
    <w:p w:rsidR="00F42FAA" w:rsidRPr="009B1092" w:rsidRDefault="00F42FAA" w:rsidP="00F42FAA">
      <w:pPr>
        <w:spacing w:after="0"/>
        <w:ind w:firstLine="72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>a.  Perimeter</w:t>
      </w: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  <w:r w:rsidRPr="009B1092">
        <w:rPr>
          <w:rFonts w:ascii="Century Gothic" w:eastAsiaTheme="minorEastAsia" w:hAnsi="Century Gothic"/>
        </w:rPr>
        <w:tab/>
        <w:t xml:space="preserve">b.  Area  </w:t>
      </w: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</w:rPr>
      </w:pPr>
    </w:p>
    <w:p w:rsidR="00F42FAA" w:rsidRPr="009B1092" w:rsidRDefault="00F42FAA" w:rsidP="00F42FAA">
      <w:pPr>
        <w:spacing w:after="0"/>
        <w:rPr>
          <w:rFonts w:ascii="Century Gothic" w:eastAsiaTheme="minorEastAsia" w:hAnsi="Century Gothic"/>
          <w:sz w:val="24"/>
          <w:szCs w:val="24"/>
        </w:rPr>
      </w:pPr>
    </w:p>
    <w:p w:rsidR="009B1092" w:rsidRPr="009B1092" w:rsidRDefault="009B1092" w:rsidP="009B1092">
      <w:pPr>
        <w:ind w:left="180" w:right="720"/>
        <w:rPr>
          <w:rFonts w:ascii="Century Gothic" w:hAnsi="Century Gothic"/>
        </w:rPr>
      </w:pPr>
      <w:r w:rsidRPr="009B1092">
        <w:rPr>
          <w:rFonts w:ascii="Century Gothic" w:hAnsi="Century Gothic"/>
        </w:rPr>
        <w:t>11. Consider the polynomial</w:t>
      </w:r>
      <w:r w:rsidRPr="009B1092">
        <w:rPr>
          <w:rFonts w:ascii="Century Gothic" w:hAnsi="Century Gothic"/>
          <w:position w:val="-6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16.5pt" o:ole="">
            <v:imagedata r:id="rId11" o:title=""/>
          </v:shape>
          <o:OLEObject Type="Embed" ProgID="Equation.DSMT4" ShapeID="_x0000_i1025" DrawAspect="Content" ObjectID="_1633155171" r:id="rId12"/>
        </w:object>
      </w:r>
      <w:r w:rsidRPr="009B1092">
        <w:rPr>
          <w:rFonts w:ascii="Century Gothic" w:hAnsi="Century Gothic"/>
        </w:rPr>
        <w:t>.</w:t>
      </w:r>
      <w:r w:rsidRPr="009B1092">
        <w:rPr>
          <w:rFonts w:ascii="Century Gothic" w:hAnsi="Century Gothic"/>
        </w:rPr>
        <w:tab/>
      </w:r>
    </w:p>
    <w:p w:rsidR="009B1092" w:rsidRPr="009B1092" w:rsidRDefault="009B1092" w:rsidP="009B1092">
      <w:pPr>
        <w:ind w:left="180" w:right="720"/>
        <w:rPr>
          <w:rFonts w:ascii="Century Gothic" w:hAnsi="Century Gothic"/>
        </w:rPr>
      </w:pPr>
      <w:r w:rsidRPr="009B1092">
        <w:rPr>
          <w:rFonts w:ascii="Century Gothic" w:hAnsi="Century Gothic"/>
        </w:rPr>
        <w:t xml:space="preserve">Write the polynomial in </w:t>
      </w:r>
      <w:r w:rsidRPr="009B1092">
        <w:rPr>
          <w:rFonts w:ascii="Century Gothic" w:hAnsi="Century Gothic"/>
          <w:u w:val="single"/>
        </w:rPr>
        <w:t>standard form</w:t>
      </w:r>
      <w:r w:rsidRPr="009B1092">
        <w:rPr>
          <w:rFonts w:ascii="Century Gothic" w:hAnsi="Century Gothic"/>
        </w:rPr>
        <w:t xml:space="preserve">. </w:t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  <w:t>________________________</w:t>
      </w:r>
    </w:p>
    <w:p w:rsidR="009B1092" w:rsidRPr="009B1092" w:rsidRDefault="009B1092" w:rsidP="009B1092">
      <w:pPr>
        <w:ind w:left="180" w:right="720"/>
        <w:rPr>
          <w:rFonts w:ascii="Century Gothic" w:hAnsi="Century Gothic"/>
        </w:rPr>
      </w:pPr>
    </w:p>
    <w:p w:rsidR="009B1092" w:rsidRPr="009B1092" w:rsidRDefault="009B1092" w:rsidP="009B1092">
      <w:pPr>
        <w:ind w:left="180" w:right="720"/>
        <w:rPr>
          <w:rFonts w:ascii="Century Gothic" w:hAnsi="Century Gothic"/>
        </w:rPr>
      </w:pPr>
      <w:r w:rsidRPr="009B1092">
        <w:rPr>
          <w:rFonts w:ascii="Century Gothic" w:hAnsi="Century Gothic"/>
        </w:rPr>
        <w:t xml:space="preserve">What is the </w:t>
      </w:r>
      <w:r w:rsidRPr="009B1092">
        <w:rPr>
          <w:rFonts w:ascii="Century Gothic" w:hAnsi="Century Gothic"/>
          <w:u w:val="single"/>
        </w:rPr>
        <w:t>degree</w:t>
      </w:r>
      <w:r w:rsidRPr="009B1092">
        <w:rPr>
          <w:rFonts w:ascii="Century Gothic" w:hAnsi="Century Gothic"/>
        </w:rPr>
        <w:t xml:space="preserve"> of the polynomial?</w:t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  <w:t>________________________</w:t>
      </w:r>
    </w:p>
    <w:p w:rsidR="009B1092" w:rsidRPr="009B1092" w:rsidRDefault="009B1092" w:rsidP="009B1092">
      <w:pPr>
        <w:ind w:left="180" w:right="720"/>
        <w:rPr>
          <w:rFonts w:ascii="Century Gothic" w:hAnsi="Century Gothic"/>
        </w:rPr>
      </w:pPr>
    </w:p>
    <w:p w:rsidR="009B1092" w:rsidRPr="009B1092" w:rsidRDefault="009B1092" w:rsidP="009B1092">
      <w:pPr>
        <w:ind w:left="180" w:right="720"/>
        <w:rPr>
          <w:rFonts w:ascii="Century Gothic" w:hAnsi="Century Gothic"/>
        </w:rPr>
      </w:pPr>
      <w:r w:rsidRPr="009B1092">
        <w:rPr>
          <w:rFonts w:ascii="Century Gothic" w:hAnsi="Century Gothic"/>
        </w:rPr>
        <w:t xml:space="preserve">What is the </w:t>
      </w:r>
      <w:r w:rsidRPr="009B1092">
        <w:rPr>
          <w:rFonts w:ascii="Century Gothic" w:hAnsi="Century Gothic"/>
          <w:u w:val="single"/>
        </w:rPr>
        <w:t>leading coefficient</w:t>
      </w:r>
      <w:r w:rsidRPr="009B1092">
        <w:rPr>
          <w:rFonts w:ascii="Century Gothic" w:hAnsi="Century Gothic"/>
        </w:rPr>
        <w:t xml:space="preserve">? </w:t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  <w:t>________________________</w:t>
      </w:r>
    </w:p>
    <w:p w:rsidR="009B1092" w:rsidRPr="009B1092" w:rsidRDefault="009B1092" w:rsidP="009B1092">
      <w:pPr>
        <w:ind w:left="180" w:right="720"/>
        <w:rPr>
          <w:rFonts w:ascii="Century Gothic" w:hAnsi="Century Gothic"/>
        </w:rPr>
      </w:pPr>
      <w:r w:rsidRPr="009B1092">
        <w:rPr>
          <w:rFonts w:ascii="Century Gothic" w:hAnsi="Century Gothic"/>
        </w:rPr>
        <w:t xml:space="preserve">Classify the polynomial according to the </w:t>
      </w:r>
      <w:r w:rsidRPr="009B1092">
        <w:rPr>
          <w:rFonts w:ascii="Century Gothic" w:hAnsi="Century Gothic"/>
          <w:u w:val="single"/>
        </w:rPr>
        <w:t>number of terms</w:t>
      </w:r>
      <w:r w:rsidRPr="009B1092">
        <w:rPr>
          <w:rFonts w:ascii="Century Gothic" w:hAnsi="Century Gothic"/>
        </w:rPr>
        <w:t>.</w:t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  <w:t>________________________</w:t>
      </w:r>
    </w:p>
    <w:p w:rsidR="009B1092" w:rsidRPr="009B1092" w:rsidRDefault="009B1092" w:rsidP="009B1092">
      <w:pPr>
        <w:spacing w:after="0" w:line="240" w:lineRule="auto"/>
        <w:rPr>
          <w:rFonts w:ascii="Century Gothic" w:hAnsi="Century Gothic"/>
        </w:rPr>
      </w:pPr>
      <w:r w:rsidRPr="009B1092">
        <w:rPr>
          <w:rFonts w:ascii="Century Gothic" w:hAnsi="Century Gothic"/>
        </w:rPr>
        <w:t>12.Give the perimeter of the deck shown below.</w:t>
      </w:r>
    </w:p>
    <w:p w:rsidR="009B1092" w:rsidRPr="009B1092" w:rsidRDefault="009B1092" w:rsidP="009B1092">
      <w:pPr>
        <w:rPr>
          <w:rFonts w:ascii="Century Gothic" w:hAnsi="Century Gothic"/>
        </w:rPr>
      </w:pPr>
      <w:r w:rsidRPr="009B1092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34D9594" wp14:editId="72700B74">
                <wp:simplePos x="0" y="0"/>
                <wp:positionH relativeFrom="column">
                  <wp:posOffset>865051</wp:posOffset>
                </wp:positionH>
                <wp:positionV relativeFrom="paragraph">
                  <wp:posOffset>148590</wp:posOffset>
                </wp:positionV>
                <wp:extent cx="2479675" cy="1007745"/>
                <wp:effectExtent l="0" t="0" r="0" b="3175"/>
                <wp:wrapNone/>
                <wp:docPr id="21" name="Group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9675" cy="1007745"/>
                          <a:chOff x="1713" y="10221"/>
                          <a:chExt cx="3905" cy="1587"/>
                        </a:xfrm>
                      </wpg:grpSpPr>
                      <wps:wsp>
                        <wps:cNvPr id="22" name="AutoShape 48"/>
                        <wps:cNvSpPr>
                          <a:spLocks noChangeArrowheads="1"/>
                        </wps:cNvSpPr>
                        <wps:spPr bwMode="auto">
                          <a:xfrm>
                            <a:off x="1908" y="10548"/>
                            <a:ext cx="2880" cy="795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358" y="10761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713" y="1081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3043" y="1126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907" y="10221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2x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4D9594" id="Group 47" o:spid="_x0000_s1026" style="position:absolute;margin-left:68.1pt;margin-top:11.7pt;width:195.25pt;height:79.35pt;z-index:251661312" coordorigin="1713,10221" coordsize="3905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">
                <v:shape id="AutoShape 48" o:spid="_x0000_s1027" style="position:absolute;left:1908;top:10548;width:2880;height:795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" path="m,l5400,21600r10800,l21600,,,xe">
                  <v:stroke joinstyle="miter"/>
                  <v:path o:connecttype="custom" o:connectlocs="2520,398;1440,795;360,398;1440,0" o:connectangles="0,0,0,0" textboxrect="4500,4510,17100,1709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28" type="#_x0000_t202" style="position:absolute;left:4358;top:10761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50" o:spid="_x0000_s1029" type="#_x0000_t202" style="position:absolute;left:1713;top:1081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51" o:spid="_x0000_s1030" type="#_x0000_t202" style="position:absolute;left:3043;top:11268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52" o:spid="_x0000_s1031" type="#_x0000_t202" style="position:absolute;left:2907;top:10221;width:14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x +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 w:cs="Tahoma"/>
          <w:b/>
          <w:sz w:val="10"/>
          <w:szCs w:val="10"/>
        </w:rPr>
      </w:pPr>
    </w:p>
    <w:p w:rsidR="009B1092" w:rsidRPr="009B1092" w:rsidRDefault="001C2DB0" w:rsidP="009B1092">
      <w:pPr>
        <w:rPr>
          <w:rFonts w:ascii="Century Gothic" w:hAnsi="Century Gothic" w:cs="Tahoma"/>
          <w:b/>
          <w:sz w:val="10"/>
          <w:szCs w:val="10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26" style="width:511.2pt;height:.5pt" o:hralign="center" o:hrstd="t" o:hrnoshade="t" o:hr="t" fillcolor="black" stroked="f"/>
        </w:pict>
      </w:r>
    </w:p>
    <w:p w:rsidR="009B1092" w:rsidRPr="009B1092" w:rsidRDefault="009B1092" w:rsidP="009B1092">
      <w:pPr>
        <w:spacing w:after="0" w:line="240" w:lineRule="auto"/>
        <w:ind w:left="180"/>
        <w:rPr>
          <w:rFonts w:ascii="Century Gothic" w:hAnsi="Century Gothic"/>
        </w:rPr>
      </w:pPr>
      <w:r w:rsidRPr="009B1092">
        <w:rPr>
          <w:rFonts w:ascii="Century Gothic" w:hAnsi="Century Gothic"/>
        </w:rPr>
        <w:t>13. Find the area of the figures</w:t>
      </w:r>
    </w:p>
    <w:p w:rsidR="009B1092" w:rsidRPr="009B1092" w:rsidRDefault="009B1092" w:rsidP="009B1092">
      <w:pPr>
        <w:numPr>
          <w:ilvl w:val="0"/>
          <w:numId w:val="5"/>
        </w:numPr>
        <w:spacing w:after="0" w:line="240" w:lineRule="auto"/>
        <w:ind w:firstLine="90"/>
        <w:rPr>
          <w:rFonts w:ascii="Century Gothic" w:hAnsi="Century Gothic"/>
        </w:rPr>
      </w:pP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F74664A" wp14:editId="3F84F62E">
                <wp:simplePos x="0" y="0"/>
                <wp:positionH relativeFrom="column">
                  <wp:posOffset>3995420</wp:posOffset>
                </wp:positionH>
                <wp:positionV relativeFrom="paragraph">
                  <wp:posOffset>64770</wp:posOffset>
                </wp:positionV>
                <wp:extent cx="0" cy="607695"/>
                <wp:effectExtent l="13970" t="7620" r="5080" b="13335"/>
                <wp:wrapNone/>
                <wp:docPr id="20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076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B4EC9F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2" o:spid="_x0000_s1026" type="#_x0000_t32" style="position:absolute;margin-left:314.6pt;margin-top:5.1pt;width:0;height:47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"/>
            </w:pict>
          </mc:Fallback>
        </mc:AlternateContent>
      </w: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AE51F9F" wp14:editId="72FAF997">
                <wp:simplePos x="0" y="0"/>
                <wp:positionH relativeFrom="column">
                  <wp:posOffset>3596005</wp:posOffset>
                </wp:positionH>
                <wp:positionV relativeFrom="paragraph">
                  <wp:posOffset>64770</wp:posOffset>
                </wp:positionV>
                <wp:extent cx="793115" cy="607695"/>
                <wp:effectExtent l="14605" t="17145" r="20955" b="13335"/>
                <wp:wrapNone/>
                <wp:docPr id="19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3115" cy="60769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0FC38B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70" o:spid="_x0000_s1026" type="#_x0000_t5" style="position:absolute;margin-left:283.15pt;margin-top:5.1pt;width:62.45pt;height:47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"/>
            </w:pict>
          </mc:Fallback>
        </mc:AlternateContent>
      </w:r>
      <w:r w:rsidRPr="009B1092">
        <w:rPr>
          <w:rFonts w:ascii="Century Gothic" w:hAnsi="Century Gothic"/>
        </w:rPr>
        <w:t xml:space="preserve"> </w:t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</w:r>
      <w:r w:rsidRPr="009B1092">
        <w:rPr>
          <w:rFonts w:ascii="Century Gothic" w:hAnsi="Century Gothic"/>
        </w:rPr>
        <w:tab/>
        <w:t xml:space="preserve">                  b)</w:t>
      </w:r>
    </w:p>
    <w:p w:rsidR="009B1092" w:rsidRPr="009B1092" w:rsidRDefault="009B1092" w:rsidP="009B1092">
      <w:pPr>
        <w:rPr>
          <w:rFonts w:ascii="Century Gothic" w:hAnsi="Century Gothic"/>
        </w:rPr>
      </w:pP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146062D" wp14:editId="1667AA9E">
                <wp:simplePos x="0" y="0"/>
                <wp:positionH relativeFrom="column">
                  <wp:posOffset>3910965</wp:posOffset>
                </wp:positionH>
                <wp:positionV relativeFrom="paragraph">
                  <wp:posOffset>78105</wp:posOffset>
                </wp:positionV>
                <wp:extent cx="553085" cy="262255"/>
                <wp:effectExtent l="0" t="1905" r="3175" b="2540"/>
                <wp:wrapNone/>
                <wp:docPr id="18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1092" w:rsidRPr="00F355F0" w:rsidRDefault="009B1092" w:rsidP="009B1092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x+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6062D" id="Text Box 74" o:spid="_x0000_s1032" type="#_x0000_t202" style="position:absolute;margin-left:307.95pt;margin-top:6.15pt;width:43.55pt;height:20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" filled="f" stroked="f">
                <v:textbox>
                  <w:txbxContent>
                    <w:p w:rsidR="009B1092" w:rsidRPr="00F355F0" w:rsidRDefault="009B1092" w:rsidP="009B1092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x+3</w:t>
                      </w:r>
                    </w:p>
                  </w:txbxContent>
                </v:textbox>
              </v:shape>
            </w:pict>
          </mc:Fallback>
        </mc:AlternateContent>
      </w: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20920B4" wp14:editId="533860CC">
                <wp:simplePos x="0" y="0"/>
                <wp:positionH relativeFrom="column">
                  <wp:posOffset>2348865</wp:posOffset>
                </wp:positionH>
                <wp:positionV relativeFrom="paragraph">
                  <wp:posOffset>131445</wp:posOffset>
                </wp:positionV>
                <wp:extent cx="553085" cy="262255"/>
                <wp:effectExtent l="0" t="0" r="3175" b="0"/>
                <wp:wrapNone/>
                <wp:docPr id="17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1092" w:rsidRPr="00F355F0" w:rsidRDefault="009B1092" w:rsidP="009B1092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x+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0920B4" id="Text Box 69" o:spid="_x0000_s1033" type="#_x0000_t202" style="position:absolute;margin-left:184.95pt;margin-top:10.35pt;width:43.55pt;height:20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P14uAIAAME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" filled="f" stroked="f">
                <v:textbox>
                  <w:txbxContent>
                    <w:p w:rsidR="009B1092" w:rsidRPr="00F355F0" w:rsidRDefault="009B1092" w:rsidP="009B1092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x+2</w:t>
                      </w:r>
                    </w:p>
                  </w:txbxContent>
                </v:textbox>
              </v:shape>
            </w:pict>
          </mc:Fallback>
        </mc:AlternateContent>
      </w: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4E64FEC" wp14:editId="0294D419">
                <wp:simplePos x="0" y="0"/>
                <wp:positionH relativeFrom="column">
                  <wp:posOffset>571500</wp:posOffset>
                </wp:positionH>
                <wp:positionV relativeFrom="paragraph">
                  <wp:posOffset>57150</wp:posOffset>
                </wp:positionV>
                <wp:extent cx="1843405" cy="392430"/>
                <wp:effectExtent l="9525" t="9525" r="13970" b="7620"/>
                <wp:wrapNone/>
                <wp:docPr id="16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3405" cy="392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55626C" id="Rectangle 60" o:spid="_x0000_s1026" style="position:absolute;margin-left:45pt;margin-top:4.5pt;width:145.15pt;height:30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"/>
            </w:pict>
          </mc:Fallback>
        </mc:AlternateContent>
      </w: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/>
        </w:rPr>
      </w:pP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29981E0" wp14:editId="76182A18">
                <wp:simplePos x="0" y="0"/>
                <wp:positionH relativeFrom="column">
                  <wp:posOffset>3740150</wp:posOffset>
                </wp:positionH>
                <wp:positionV relativeFrom="paragraph">
                  <wp:posOffset>62230</wp:posOffset>
                </wp:positionV>
                <wp:extent cx="553085" cy="262255"/>
                <wp:effectExtent l="0" t="0" r="2540" b="0"/>
                <wp:wrapNone/>
                <wp:docPr id="15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1092" w:rsidRPr="00F355F0" w:rsidRDefault="009B1092" w:rsidP="009B1092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x+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9981E0" id="Text Box 71" o:spid="_x0000_s1034" type="#_x0000_t202" style="position:absolute;margin-left:294.5pt;margin-top:4.9pt;width:43.55pt;height:20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" filled="f" stroked="f">
                <v:textbox>
                  <w:txbxContent>
                    <w:p w:rsidR="009B1092" w:rsidRPr="00F355F0" w:rsidRDefault="009B1092" w:rsidP="009B1092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2x+6</w:t>
                      </w:r>
                    </w:p>
                  </w:txbxContent>
                </v:textbox>
              </v:shape>
            </w:pict>
          </mc:Fallback>
        </mc:AlternateContent>
      </w: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813C2A6" wp14:editId="491F0B62">
                <wp:simplePos x="0" y="0"/>
                <wp:positionH relativeFrom="column">
                  <wp:posOffset>3924935</wp:posOffset>
                </wp:positionH>
                <wp:positionV relativeFrom="paragraph">
                  <wp:posOffset>20320</wp:posOffset>
                </wp:positionV>
                <wp:extent cx="135890" cy="90805"/>
                <wp:effectExtent l="10160" t="10795" r="6350" b="12700"/>
                <wp:wrapNone/>
                <wp:docPr id="14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890" cy="908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C171CA" id="Rectangle 73" o:spid="_x0000_s1026" style="position:absolute;margin-left:309.05pt;margin-top:1.6pt;width:10.7pt;height:7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" filled="f"/>
            </w:pict>
          </mc:Fallback>
        </mc:AlternateContent>
      </w:r>
      <w:r w:rsidRPr="009B109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048777" wp14:editId="13CDCA68">
                <wp:simplePos x="0" y="0"/>
                <wp:positionH relativeFrom="column">
                  <wp:posOffset>1205865</wp:posOffset>
                </wp:positionH>
                <wp:positionV relativeFrom="paragraph">
                  <wp:posOffset>20320</wp:posOffset>
                </wp:positionV>
                <wp:extent cx="553085" cy="262255"/>
                <wp:effectExtent l="0" t="1270" r="3175" b="317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1092" w:rsidRPr="00F355F0" w:rsidRDefault="009B1092" w:rsidP="009B1092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4x+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048777" id="Text Box 2" o:spid="_x0000_s1035" type="#_x0000_t202" style="position:absolute;margin-left:94.95pt;margin-top:1.6pt;width:43.55pt;height:20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u65uAIAAMA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" filled="f" stroked="f">
                <v:textbox>
                  <w:txbxContent>
                    <w:p w:rsidR="009B1092" w:rsidRPr="00F355F0" w:rsidRDefault="009B1092" w:rsidP="009B1092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4x+2</w:t>
                      </w:r>
                    </w:p>
                  </w:txbxContent>
                </v:textbox>
              </v:shape>
            </w:pict>
          </mc:Fallback>
        </mc:AlternateContent>
      </w: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1C2DB0" w:rsidP="009B1092">
      <w:pPr>
        <w:rPr>
          <w:rFonts w:ascii="Century Gothic" w:hAnsi="Century Gothic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27" style="width:511.2pt;height:.5pt" o:hralign="center" o:hrstd="t" o:hrnoshade="t" o:hr="t" fillcolor="black" stroked="f"/>
        </w:pict>
      </w:r>
    </w:p>
    <w:p w:rsidR="009B1092" w:rsidRPr="009B1092" w:rsidRDefault="009B1092" w:rsidP="009B1092">
      <w:pPr>
        <w:spacing w:after="0" w:line="240" w:lineRule="auto"/>
        <w:ind w:left="180"/>
        <w:rPr>
          <w:rFonts w:ascii="Century Gothic" w:hAnsi="Century Gothic"/>
        </w:rPr>
      </w:pPr>
      <w:r w:rsidRPr="009B1092">
        <w:rPr>
          <w:rFonts w:ascii="Century Gothic" w:hAnsi="Century Gothic"/>
        </w:rPr>
        <w:t>14.Find the area of the white space.</w:t>
      </w:r>
    </w:p>
    <w:p w:rsidR="009B1092" w:rsidRPr="009B1092" w:rsidRDefault="009B1092" w:rsidP="009B1092">
      <w:pPr>
        <w:rPr>
          <w:rFonts w:ascii="Century Gothic" w:hAnsi="Century Gothic"/>
        </w:rPr>
      </w:pPr>
      <w:r w:rsidRPr="009B1092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8DABA04" wp14:editId="5A1F1B2C">
                <wp:simplePos x="0" y="0"/>
                <wp:positionH relativeFrom="column">
                  <wp:posOffset>1257300</wp:posOffset>
                </wp:positionH>
                <wp:positionV relativeFrom="paragraph">
                  <wp:posOffset>32385</wp:posOffset>
                </wp:positionV>
                <wp:extent cx="1852930" cy="1151255"/>
                <wp:effectExtent l="9525" t="13335" r="4445" b="0"/>
                <wp:wrapNone/>
                <wp:docPr id="6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2930" cy="1151255"/>
                          <a:chOff x="3348" y="8028"/>
                          <a:chExt cx="3357" cy="2208"/>
                        </a:xfrm>
                      </wpg:grpSpPr>
                      <wps:wsp>
                        <wps:cNvPr id="7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3348" y="8028"/>
                            <a:ext cx="2700" cy="17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3708" y="9108"/>
                            <a:ext cx="881" cy="353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708" y="8748"/>
                            <a:ext cx="107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 xml:space="preserve"> + 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487" y="9053"/>
                            <a:ext cx="415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4211" y="9681"/>
                            <a:ext cx="1454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 xml:space="preserve"> + 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8744"/>
                            <a:ext cx="767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5E2D18" w:rsidRDefault="009B1092" w:rsidP="009B1092">
                              <w:pPr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DABA04" id="Group 38" o:spid="_x0000_s1036" style="position:absolute;margin-left:99pt;margin-top:2.55pt;width:145.9pt;height:90.65pt;z-index:251662336" coordorigin="3348,8028" coordsize="3357,2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">
                <v:rect id="Rectangle 22" o:spid="_x0000_s1037" style="position:absolute;left:3348;top:8028;width:2700;height:17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/>
                <v:rect id="Rectangle 23" o:spid="_x0000_s1038" style="position:absolute;left:3708;top:9108;width:881;height: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" fillcolor="silver"/>
                <v:shape id="Text Box 24" o:spid="_x0000_s1039" type="#_x0000_t202" style="position:absolute;left:3708;top:8748;width:107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(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 xml:space="preserve"> + 2)</w:t>
                        </w:r>
                      </w:p>
                    </w:txbxContent>
                  </v:textbox>
                </v:shape>
                <v:shape id="Text Box 25" o:spid="_x0000_s1040" type="#_x0000_t202" style="position:absolute;left:4487;top:9053;width:415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26" o:spid="_x0000_s1041" type="#_x0000_t202" style="position:absolute;left:4211;top:9681;width:1454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(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 xml:space="preserve"> + 3)</w:t>
                        </w:r>
                      </w:p>
                    </w:txbxContent>
                  </v:textbox>
                </v:shape>
                <v:shape id="Text Box 27" o:spid="_x0000_s1042" type="#_x0000_t202" style="position:absolute;left:5938;top:8744;width:767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9B1092" w:rsidRPr="005E2D18" w:rsidRDefault="009B1092" w:rsidP="009B1092">
                        <w:pPr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  <w:vertAlign w:val="superscript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/>
        </w:rPr>
      </w:pPr>
    </w:p>
    <w:p w:rsidR="009B1092" w:rsidRPr="009B1092" w:rsidRDefault="009B1092" w:rsidP="009B1092">
      <w:pPr>
        <w:rPr>
          <w:rFonts w:ascii="Century Gothic" w:hAnsi="Century Gothic" w:cs="Tahoma"/>
          <w:b/>
          <w:sz w:val="10"/>
          <w:szCs w:val="10"/>
        </w:rPr>
      </w:pPr>
    </w:p>
    <w:p w:rsidR="009B1092" w:rsidRPr="009B1092" w:rsidRDefault="001C2DB0" w:rsidP="009B1092">
      <w:pPr>
        <w:rPr>
          <w:rFonts w:ascii="Century Gothic" w:hAnsi="Century Gothic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28" style="width:511.2pt;height:.5pt" o:hralign="center" o:hrstd="t" o:hrnoshade="t" o:hr="t" fillcolor="black" stroked="f"/>
        </w:pict>
      </w:r>
    </w:p>
    <w:p w:rsidR="009B1092" w:rsidRPr="009B1092" w:rsidRDefault="009B1092" w:rsidP="009B1092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</w:pPr>
      <w:r w:rsidRPr="009B1092">
        <w:rPr>
          <w:rFonts w:ascii="Century Gothic" w:hAnsi="Century Gothic" w:cs="Tahoma"/>
        </w:rPr>
        <w:t xml:space="preserve">  </w:t>
      </w:r>
      <w:r w:rsidRPr="009B1092">
        <w:rPr>
          <w:rFonts w:ascii="Century Gothic" w:hAnsi="Century Gothic"/>
        </w:rPr>
        <w:t>Find the volume of the rectangular prism.</w:t>
      </w:r>
    </w:p>
    <w:p w:rsidR="009B1092" w:rsidRPr="009B1092" w:rsidRDefault="009B1092" w:rsidP="009B1092">
      <w:pPr>
        <w:rPr>
          <w:rFonts w:ascii="Century Gothic" w:hAnsi="Century Gothic" w:cs="Tahoma"/>
        </w:rPr>
      </w:pPr>
      <w:r w:rsidRPr="009B1092">
        <w:rPr>
          <w:rFonts w:ascii="Century Gothic" w:hAnsi="Century Gothic" w:cs="Tahoma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6623A27" wp14:editId="315DDBD6">
                <wp:simplePos x="0" y="0"/>
                <wp:positionH relativeFrom="column">
                  <wp:posOffset>407670</wp:posOffset>
                </wp:positionH>
                <wp:positionV relativeFrom="paragraph">
                  <wp:posOffset>77470</wp:posOffset>
                </wp:positionV>
                <wp:extent cx="2882265" cy="737235"/>
                <wp:effectExtent l="0" t="10795" r="0" b="4445"/>
                <wp:wrapNone/>
                <wp:docPr id="2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2265" cy="737235"/>
                          <a:chOff x="1650" y="9108"/>
                          <a:chExt cx="4539" cy="1161"/>
                        </a:xfrm>
                      </wpg:grpSpPr>
                      <wps:wsp>
                        <wps:cNvPr id="3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2240" y="9108"/>
                            <a:ext cx="2880" cy="72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650" y="936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420BD2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4929" y="9576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420BD2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3107" y="972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1092" w:rsidRPr="00420BD2" w:rsidRDefault="009B1092" w:rsidP="009B1092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623A27" id="Group 46" o:spid="_x0000_s1043" style="position:absolute;margin-left:32.1pt;margin-top:6.1pt;width:226.95pt;height:58.05pt;z-index:251663360" coordorigin="1650,9108" coordsize="4539,1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42" o:spid="_x0000_s1044" type="#_x0000_t16" style="position:absolute;left:2240;top:9108;width:288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"/>
                <v:shape id="Text Box 43" o:spid="_x0000_s1045" type="#_x0000_t202" style="position:absolute;left:1650;top:9369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9B1092" w:rsidRPr="00420BD2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44" o:spid="_x0000_s1046" type="#_x0000_t202" style="position:absolute;left:4929;top:9576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9B1092" w:rsidRPr="00420BD2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1</w:t>
                        </w:r>
                      </w:p>
                    </w:txbxContent>
                  </v:textbox>
                </v:shape>
                <v:shape id="Text Box 45" o:spid="_x0000_s1047" type="#_x0000_t202" style="position:absolute;left:3107;top:9729;width:12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9B1092" w:rsidRPr="00420BD2" w:rsidRDefault="009B1092" w:rsidP="009B1092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B1092" w:rsidRPr="009B1092" w:rsidRDefault="009B1092" w:rsidP="009B1092">
      <w:pPr>
        <w:rPr>
          <w:rFonts w:ascii="Century Gothic" w:hAnsi="Century Gothic"/>
          <w:b/>
          <w:sz w:val="28"/>
          <w:szCs w:val="28"/>
        </w:rPr>
      </w:pPr>
    </w:p>
    <w:p w:rsidR="009B1092" w:rsidRPr="009B1092" w:rsidRDefault="009B1092" w:rsidP="009B1092">
      <w:pPr>
        <w:jc w:val="center"/>
        <w:rPr>
          <w:rFonts w:ascii="Century Gothic" w:hAnsi="Century Gothic"/>
          <w:sz w:val="10"/>
          <w:szCs w:val="10"/>
        </w:rPr>
      </w:pPr>
    </w:p>
    <w:p w:rsidR="009B1092" w:rsidRPr="009B1092" w:rsidRDefault="001C2DB0" w:rsidP="009B1092">
      <w:pPr>
        <w:pStyle w:val="Heading1"/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29" style="width:511.2pt;height:2pt" o:hralign="center" o:hrstd="t" o:hrnoshade="t" o:hr="t" fillcolor="black" stroked="f"/>
        </w:pict>
      </w:r>
    </w:p>
    <w:p w:rsidR="009B1092" w:rsidRPr="009B1092" w:rsidRDefault="009B1092" w:rsidP="009B1092">
      <w:pPr>
        <w:rPr>
          <w:rFonts w:ascii="Century Gothic" w:hAnsi="Century Gothic" w:cs="Tahoma"/>
        </w:rPr>
      </w:pPr>
      <w:r w:rsidRPr="009B1092">
        <w:rPr>
          <w:rFonts w:ascii="Century Gothic" w:hAnsi="Century Gothic" w:cs="Tahoma"/>
        </w:rPr>
        <w:t>Add or Subtract:</w:t>
      </w:r>
    </w:p>
    <w:p w:rsidR="009B1092" w:rsidRPr="009B1092" w:rsidRDefault="009B1092" w:rsidP="009B1092">
      <w:pPr>
        <w:rPr>
          <w:rFonts w:ascii="Century Gothic" w:hAnsi="Century Gothic" w:cs="Tahoma"/>
        </w:rPr>
        <w:sectPr w:rsidR="009B1092" w:rsidRPr="009B1092" w:rsidSect="00A625FA">
          <w:headerReference w:type="default" r:id="rId13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9B1092" w:rsidRPr="009B1092" w:rsidRDefault="009B1092" w:rsidP="009B1092">
      <w:pPr>
        <w:pStyle w:val="ListParagraph"/>
        <w:numPr>
          <w:ilvl w:val="0"/>
          <w:numId w:val="6"/>
        </w:numPr>
        <w:spacing w:after="0" w:line="720" w:lineRule="auto"/>
        <w:rPr>
          <w:rFonts w:ascii="Century Gothic" w:hAnsi="Century Gothic" w:cs="Tahoma"/>
          <w:b/>
        </w:rPr>
      </w:pPr>
      <w:r w:rsidRPr="009B1092">
        <w:rPr>
          <w:rFonts w:ascii="Century Gothic" w:hAnsi="Century Gothic"/>
        </w:rPr>
        <w:object w:dxaOrig="2920" w:dyaOrig="360">
          <v:shape id="_x0000_i1030" type="#_x0000_t75" style="width:146pt;height:18.5pt" o:ole="">
            <v:imagedata r:id="rId14" o:title=""/>
          </v:shape>
          <o:OLEObject Type="Embed" ProgID="Equation.DSMT4" ShapeID="_x0000_i1030" DrawAspect="Content" ObjectID="_1633155172" r:id="rId15"/>
        </w:object>
      </w:r>
    </w:p>
    <w:p w:rsidR="009B1092" w:rsidRPr="009B1092" w:rsidRDefault="009B1092" w:rsidP="009B1092">
      <w:pPr>
        <w:numPr>
          <w:ilvl w:val="0"/>
          <w:numId w:val="6"/>
        </w:numPr>
        <w:spacing w:after="0" w:line="720" w:lineRule="auto"/>
        <w:rPr>
          <w:rFonts w:ascii="Century Gothic" w:hAnsi="Century Gothic" w:cs="Tahoma"/>
          <w:b/>
        </w:rPr>
      </w:pPr>
      <w:r w:rsidRPr="009B1092">
        <w:rPr>
          <w:rFonts w:ascii="Century Gothic" w:hAnsi="Century Gothic"/>
          <w:position w:val="-16"/>
        </w:rPr>
        <w:object w:dxaOrig="3120" w:dyaOrig="440">
          <v:shape id="_x0000_i1031" type="#_x0000_t75" style="width:156.5pt;height:21.5pt" o:ole="">
            <v:imagedata r:id="rId16" o:title=""/>
          </v:shape>
          <o:OLEObject Type="Embed" ProgID="Equation.DSMT4" ShapeID="_x0000_i1031" DrawAspect="Content" ObjectID="_1633155173" r:id="rId17"/>
        </w:object>
      </w:r>
    </w:p>
    <w:p w:rsidR="009B1092" w:rsidRPr="009B1092" w:rsidRDefault="009B1092" w:rsidP="009B1092">
      <w:pPr>
        <w:spacing w:line="720" w:lineRule="auto"/>
        <w:ind w:left="360"/>
        <w:rPr>
          <w:rFonts w:ascii="Century Gothic" w:hAnsi="Century Gothic" w:cs="Tahoma"/>
          <w:b/>
        </w:rPr>
        <w:sectPr w:rsidR="009B1092" w:rsidRPr="009B1092" w:rsidSect="00A625FA">
          <w:type w:val="continuous"/>
          <w:pgSz w:w="12240" w:h="15840"/>
          <w:pgMar w:top="1008" w:right="1008" w:bottom="1008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9B1092" w:rsidRPr="009B1092" w:rsidRDefault="001C2DB0" w:rsidP="009B1092">
      <w:pPr>
        <w:pStyle w:val="Heading1"/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32" style="width:511.2pt;height:2pt" o:hralign="center" o:hrstd="t" o:hrnoshade="t" o:hr="t" fillcolor="black" stroked="f"/>
        </w:pict>
      </w:r>
    </w:p>
    <w:p w:rsidR="009B1092" w:rsidRPr="009B1092" w:rsidRDefault="009B1092" w:rsidP="009B1092">
      <w:pPr>
        <w:pStyle w:val="Heading1"/>
        <w:rPr>
          <w:rFonts w:ascii="Century Gothic" w:hAnsi="Century Gothic"/>
          <w:sz w:val="24"/>
          <w:szCs w:val="24"/>
        </w:rPr>
      </w:pPr>
      <w:r w:rsidRPr="009B1092">
        <w:rPr>
          <w:rFonts w:ascii="Century Gothic" w:hAnsi="Century Gothic"/>
          <w:sz w:val="24"/>
          <w:szCs w:val="24"/>
        </w:rPr>
        <w:t>Multiply:</w:t>
      </w:r>
    </w:p>
    <w:p w:rsidR="009B1092" w:rsidRPr="009B1092" w:rsidRDefault="009B1092" w:rsidP="009B1092">
      <w:pPr>
        <w:rPr>
          <w:rFonts w:ascii="Century Gothic" w:hAnsi="Century Gothic"/>
        </w:rPr>
        <w:sectPr w:rsidR="009B1092" w:rsidRPr="009B1092" w:rsidSect="00A625FA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9B1092" w:rsidRPr="009B1092" w:rsidRDefault="009B1092" w:rsidP="009B1092">
      <w:pPr>
        <w:numPr>
          <w:ilvl w:val="0"/>
          <w:numId w:val="6"/>
        </w:numPr>
        <w:spacing w:after="0" w:line="720" w:lineRule="auto"/>
        <w:rPr>
          <w:rFonts w:ascii="Century Gothic" w:hAnsi="Century Gothic"/>
        </w:rPr>
      </w:pPr>
      <w:r w:rsidRPr="009B1092">
        <w:rPr>
          <w:rFonts w:ascii="Century Gothic" w:hAnsi="Century Gothic"/>
          <w:position w:val="-16"/>
        </w:rPr>
        <w:object w:dxaOrig="2460" w:dyaOrig="440">
          <v:shape id="_x0000_i1033" type="#_x0000_t75" style="width:123.5pt;height:21.5pt" o:ole="">
            <v:imagedata r:id="rId18" o:title=""/>
          </v:shape>
          <o:OLEObject Type="Embed" ProgID="Equation.DSMT4" ShapeID="_x0000_i1033" DrawAspect="Content" ObjectID="_1633155174" r:id="rId19"/>
        </w:object>
      </w:r>
    </w:p>
    <w:p w:rsidR="009B1092" w:rsidRPr="009B1092" w:rsidRDefault="009B1092" w:rsidP="009B1092">
      <w:pPr>
        <w:numPr>
          <w:ilvl w:val="0"/>
          <w:numId w:val="6"/>
        </w:numPr>
        <w:spacing w:after="0" w:line="720" w:lineRule="auto"/>
        <w:rPr>
          <w:rFonts w:ascii="Century Gothic" w:hAnsi="Century Gothic"/>
        </w:rPr>
      </w:pPr>
      <w:r w:rsidRPr="009B1092">
        <w:rPr>
          <w:rFonts w:ascii="Century Gothic" w:hAnsi="Century Gothic"/>
          <w:position w:val="-14"/>
        </w:rPr>
        <w:object w:dxaOrig="820" w:dyaOrig="440">
          <v:shape id="_x0000_i1034" type="#_x0000_t75" style="width:41pt;height:21.5pt" o:ole="">
            <v:imagedata r:id="rId20" o:title=""/>
          </v:shape>
          <o:OLEObject Type="Embed" ProgID="Equation.DSMT4" ShapeID="_x0000_i1034" DrawAspect="Content" ObjectID="_1633155175" r:id="rId21"/>
        </w:object>
      </w:r>
    </w:p>
    <w:p w:rsidR="009B1092" w:rsidRPr="009B1092" w:rsidRDefault="009B1092" w:rsidP="009B1092">
      <w:pPr>
        <w:numPr>
          <w:ilvl w:val="0"/>
          <w:numId w:val="6"/>
        </w:numPr>
        <w:spacing w:after="0" w:line="720" w:lineRule="auto"/>
        <w:rPr>
          <w:rFonts w:ascii="Century Gothic" w:hAnsi="Century Gothic"/>
        </w:rPr>
        <w:sectPr w:rsidR="009B1092" w:rsidRPr="009B1092" w:rsidSect="00A625FA">
          <w:type w:val="continuous"/>
          <w:pgSz w:w="12240" w:h="15840"/>
          <w:pgMar w:top="1008" w:right="1008" w:bottom="1008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9B1092" w:rsidRPr="009B1092" w:rsidRDefault="001C2DB0" w:rsidP="009B1092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35" style="width:511.2pt;height:.5pt" o:hralign="center" o:hrstd="t" o:hrnoshade="t" o:hr="t" fillcolor="black" stroked="f"/>
        </w:pict>
      </w:r>
    </w:p>
    <w:p w:rsidR="009B1092" w:rsidRPr="009B1092" w:rsidRDefault="009B1092" w:rsidP="009B1092">
      <w:pPr>
        <w:numPr>
          <w:ilvl w:val="0"/>
          <w:numId w:val="6"/>
        </w:numPr>
        <w:spacing w:after="0" w:line="240" w:lineRule="auto"/>
        <w:rPr>
          <w:rFonts w:ascii="Century Gothic" w:hAnsi="Century Gothic"/>
          <w:sz w:val="16"/>
          <w:szCs w:val="16"/>
        </w:rPr>
        <w:sectPr w:rsidR="009B1092" w:rsidRPr="009B1092" w:rsidSect="00A625FA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9B1092" w:rsidRPr="009B1092" w:rsidRDefault="009B1092" w:rsidP="009B1092">
      <w:pPr>
        <w:numPr>
          <w:ilvl w:val="0"/>
          <w:numId w:val="6"/>
        </w:numPr>
        <w:spacing w:after="0" w:line="720" w:lineRule="auto"/>
        <w:rPr>
          <w:rFonts w:ascii="Century Gothic" w:hAnsi="Century Gothic"/>
        </w:rPr>
      </w:pPr>
      <w:r w:rsidRPr="009B1092">
        <w:rPr>
          <w:rFonts w:ascii="Century Gothic" w:hAnsi="Century Gothic"/>
          <w:position w:val="-14"/>
        </w:rPr>
        <w:object w:dxaOrig="1420" w:dyaOrig="400">
          <v:shape id="_x0000_i1036" type="#_x0000_t75" style="width:71pt;height:20.5pt" o:ole="">
            <v:imagedata r:id="rId22" o:title=""/>
          </v:shape>
          <o:OLEObject Type="Embed" ProgID="Equation.DSMT4" ShapeID="_x0000_i1036" DrawAspect="Content" ObjectID="_1633155176" r:id="rId23"/>
        </w:object>
      </w:r>
    </w:p>
    <w:p w:rsidR="009B1092" w:rsidRPr="009B1092" w:rsidRDefault="009B1092" w:rsidP="009B1092">
      <w:pPr>
        <w:numPr>
          <w:ilvl w:val="0"/>
          <w:numId w:val="6"/>
        </w:numPr>
        <w:spacing w:after="0" w:line="720" w:lineRule="auto"/>
        <w:rPr>
          <w:rFonts w:ascii="Century Gothic" w:hAnsi="Century Gothic"/>
        </w:rPr>
      </w:pPr>
      <w:r w:rsidRPr="009B1092">
        <w:rPr>
          <w:rFonts w:ascii="Century Gothic" w:hAnsi="Century Gothic"/>
          <w:position w:val="-16"/>
        </w:rPr>
        <w:object w:dxaOrig="2020" w:dyaOrig="440">
          <v:shape id="_x0000_i1037" type="#_x0000_t75" style="width:101pt;height:21.5pt" o:ole="">
            <v:imagedata r:id="rId24" o:title=""/>
          </v:shape>
          <o:OLEObject Type="Embed" ProgID="Equation.DSMT4" ShapeID="_x0000_i1037" DrawAspect="Content" ObjectID="_1633155177" r:id="rId25"/>
        </w:object>
      </w:r>
    </w:p>
    <w:p w:rsidR="009B1092" w:rsidRPr="009B1092" w:rsidRDefault="009B1092" w:rsidP="009B1092">
      <w:pPr>
        <w:spacing w:line="720" w:lineRule="auto"/>
        <w:rPr>
          <w:rFonts w:ascii="Century Gothic" w:hAnsi="Century Gothic" w:cs="Tahoma"/>
          <w:b/>
        </w:rPr>
        <w:sectPr w:rsidR="009B1092" w:rsidRPr="009B1092" w:rsidSect="00A625FA">
          <w:type w:val="continuous"/>
          <w:pgSz w:w="12240" w:h="15840"/>
          <w:pgMar w:top="1008" w:right="1008" w:bottom="1008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3424BF" w:rsidRPr="009B1092" w:rsidRDefault="001C2DB0" w:rsidP="009B1092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 w:cs="Tahoma"/>
          <w:b/>
          <w:sz w:val="16"/>
          <w:szCs w:val="16"/>
        </w:rPr>
        <w:lastRenderedPageBreak/>
        <w:pict>
          <v:rect id="_x0000_i1038" style="width:511.2pt;height:2pt" o:hralign="center" o:hrstd="t" o:hrnoshade="t" o:hr="t" fillcolor="black" stroked="f"/>
        </w:pict>
      </w:r>
    </w:p>
    <w:sectPr w:rsidR="003424BF" w:rsidRPr="009B1092" w:rsidSect="00421EF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6442C" w:rsidRDefault="0006442C">
      <w:pPr>
        <w:spacing w:after="0" w:line="240" w:lineRule="auto"/>
      </w:pPr>
      <w:r>
        <w:separator/>
      </w:r>
    </w:p>
  </w:endnote>
  <w:endnote w:type="continuationSeparator" w:id="0">
    <w:p w:rsidR="0006442C" w:rsidRDefault="000644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6442C" w:rsidRDefault="0006442C">
      <w:pPr>
        <w:spacing w:after="0" w:line="240" w:lineRule="auto"/>
      </w:pPr>
      <w:r>
        <w:separator/>
      </w:r>
    </w:p>
  </w:footnote>
  <w:footnote w:type="continuationSeparator" w:id="0">
    <w:p w:rsidR="0006442C" w:rsidRDefault="000644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7197F" w:rsidRPr="00A625FA" w:rsidRDefault="005D0192" w:rsidP="00A625FA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</w:t>
    </w:r>
    <w:r w:rsidRPr="006036EF">
      <w:rPr>
        <w:rFonts w:ascii="Century Gothic" w:hAnsi="Century Gothic"/>
      </w:rPr>
      <w:t xml:space="preserve">             </w:t>
    </w:r>
    <w:r>
      <w:rPr>
        <w:rFonts w:ascii="Century Gothic" w:hAnsi="Century Gothic"/>
      </w:rPr>
      <w:t xml:space="preserve">     </w:t>
    </w:r>
    <w:r w:rsidRPr="006036EF">
      <w:rPr>
        <w:rFonts w:ascii="Century Gothic" w:hAnsi="Century Gothic"/>
      </w:rPr>
      <w:t xml:space="preserve"> </w:t>
    </w:r>
    <w:r>
      <w:rPr>
        <w:rFonts w:ascii="Century Gothic" w:hAnsi="Century Gothic"/>
      </w:rPr>
      <w:t>Unit 1 Number Systems</w:t>
    </w:r>
    <w:r w:rsidRPr="006036EF">
      <w:rPr>
        <w:rFonts w:ascii="Century Gothic" w:hAnsi="Century Gothic"/>
      </w:rPr>
      <w:tab/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05137"/>
    <w:multiLevelType w:val="hybridMultilevel"/>
    <w:tmpl w:val="81121B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04A83"/>
    <w:multiLevelType w:val="hybridMultilevel"/>
    <w:tmpl w:val="E22E999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A1B3A9D"/>
    <w:multiLevelType w:val="hybridMultilevel"/>
    <w:tmpl w:val="EE54D4E4"/>
    <w:lvl w:ilvl="0" w:tplc="6BAE90F8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BA606A"/>
    <w:multiLevelType w:val="hybridMultilevel"/>
    <w:tmpl w:val="8B30216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7F76DE4"/>
    <w:multiLevelType w:val="hybridMultilevel"/>
    <w:tmpl w:val="8676D53C"/>
    <w:lvl w:ilvl="0" w:tplc="1A720DF4">
      <w:start w:val="9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5" w15:restartNumberingAfterBreak="0">
    <w:nsid w:val="61AA088B"/>
    <w:multiLevelType w:val="hybridMultilevel"/>
    <w:tmpl w:val="A64AEA8E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0B14"/>
    <w:rsid w:val="00000010"/>
    <w:rsid w:val="00011952"/>
    <w:rsid w:val="00011EA5"/>
    <w:rsid w:val="00020151"/>
    <w:rsid w:val="00021FDB"/>
    <w:rsid w:val="00032318"/>
    <w:rsid w:val="00033E3A"/>
    <w:rsid w:val="00037A78"/>
    <w:rsid w:val="00044E52"/>
    <w:rsid w:val="00046D44"/>
    <w:rsid w:val="00050307"/>
    <w:rsid w:val="00052A99"/>
    <w:rsid w:val="00052EEF"/>
    <w:rsid w:val="00053BF0"/>
    <w:rsid w:val="00054F4F"/>
    <w:rsid w:val="000624D2"/>
    <w:rsid w:val="0006345A"/>
    <w:rsid w:val="0006442C"/>
    <w:rsid w:val="000658C6"/>
    <w:rsid w:val="00066D0C"/>
    <w:rsid w:val="000672D7"/>
    <w:rsid w:val="000701B9"/>
    <w:rsid w:val="00070ABF"/>
    <w:rsid w:val="00070B38"/>
    <w:rsid w:val="00072D87"/>
    <w:rsid w:val="000770BA"/>
    <w:rsid w:val="00077A83"/>
    <w:rsid w:val="00086411"/>
    <w:rsid w:val="0008694D"/>
    <w:rsid w:val="00087657"/>
    <w:rsid w:val="00087CCD"/>
    <w:rsid w:val="00090202"/>
    <w:rsid w:val="0009228E"/>
    <w:rsid w:val="00092D6D"/>
    <w:rsid w:val="00096719"/>
    <w:rsid w:val="00097F40"/>
    <w:rsid w:val="000A3528"/>
    <w:rsid w:val="000A3773"/>
    <w:rsid w:val="000A46A2"/>
    <w:rsid w:val="000A5553"/>
    <w:rsid w:val="000A662A"/>
    <w:rsid w:val="000B0670"/>
    <w:rsid w:val="000B44DB"/>
    <w:rsid w:val="000B6539"/>
    <w:rsid w:val="000B666B"/>
    <w:rsid w:val="000B7E8D"/>
    <w:rsid w:val="000C2D0F"/>
    <w:rsid w:val="000C48AB"/>
    <w:rsid w:val="000C4DF1"/>
    <w:rsid w:val="000C69C6"/>
    <w:rsid w:val="000C6ACF"/>
    <w:rsid w:val="000D26B5"/>
    <w:rsid w:val="000D5FAD"/>
    <w:rsid w:val="000D6C52"/>
    <w:rsid w:val="000D7C19"/>
    <w:rsid w:val="000E15E8"/>
    <w:rsid w:val="000E2765"/>
    <w:rsid w:val="000E5BB8"/>
    <w:rsid w:val="000F1920"/>
    <w:rsid w:val="000F1BC2"/>
    <w:rsid w:val="000F1F5F"/>
    <w:rsid w:val="000F44FA"/>
    <w:rsid w:val="000F5425"/>
    <w:rsid w:val="000F6A7D"/>
    <w:rsid w:val="000F7164"/>
    <w:rsid w:val="000F7332"/>
    <w:rsid w:val="000F75E5"/>
    <w:rsid w:val="000F7F8A"/>
    <w:rsid w:val="001037F2"/>
    <w:rsid w:val="00103C76"/>
    <w:rsid w:val="00103ED2"/>
    <w:rsid w:val="0010546A"/>
    <w:rsid w:val="00106D5D"/>
    <w:rsid w:val="00106D6A"/>
    <w:rsid w:val="00111B56"/>
    <w:rsid w:val="001126FC"/>
    <w:rsid w:val="00114180"/>
    <w:rsid w:val="00114C43"/>
    <w:rsid w:val="00115570"/>
    <w:rsid w:val="0012206C"/>
    <w:rsid w:val="001267EF"/>
    <w:rsid w:val="00131FCF"/>
    <w:rsid w:val="00132B5F"/>
    <w:rsid w:val="001366BF"/>
    <w:rsid w:val="0014101B"/>
    <w:rsid w:val="00141D5A"/>
    <w:rsid w:val="00144E30"/>
    <w:rsid w:val="00144FD9"/>
    <w:rsid w:val="00145969"/>
    <w:rsid w:val="00146E5B"/>
    <w:rsid w:val="001474BF"/>
    <w:rsid w:val="001513F3"/>
    <w:rsid w:val="0015195F"/>
    <w:rsid w:val="00152888"/>
    <w:rsid w:val="00155202"/>
    <w:rsid w:val="00157D00"/>
    <w:rsid w:val="00157FAE"/>
    <w:rsid w:val="00160F47"/>
    <w:rsid w:val="00161908"/>
    <w:rsid w:val="00162A7C"/>
    <w:rsid w:val="00162AE9"/>
    <w:rsid w:val="0016308E"/>
    <w:rsid w:val="00166DD3"/>
    <w:rsid w:val="001679AD"/>
    <w:rsid w:val="00172683"/>
    <w:rsid w:val="001740E5"/>
    <w:rsid w:val="00174315"/>
    <w:rsid w:val="00176321"/>
    <w:rsid w:val="0017719A"/>
    <w:rsid w:val="001801CE"/>
    <w:rsid w:val="00180D0C"/>
    <w:rsid w:val="00181563"/>
    <w:rsid w:val="00181F6C"/>
    <w:rsid w:val="00182B9A"/>
    <w:rsid w:val="00185683"/>
    <w:rsid w:val="00185DD1"/>
    <w:rsid w:val="00187072"/>
    <w:rsid w:val="0019063F"/>
    <w:rsid w:val="001927BE"/>
    <w:rsid w:val="00195106"/>
    <w:rsid w:val="001A0A9F"/>
    <w:rsid w:val="001A2677"/>
    <w:rsid w:val="001A2A28"/>
    <w:rsid w:val="001A2BBC"/>
    <w:rsid w:val="001A2E6F"/>
    <w:rsid w:val="001B0DE9"/>
    <w:rsid w:val="001B41CA"/>
    <w:rsid w:val="001C100B"/>
    <w:rsid w:val="001C29CA"/>
    <w:rsid w:val="001C2DB0"/>
    <w:rsid w:val="001C3A25"/>
    <w:rsid w:val="001C4766"/>
    <w:rsid w:val="001C7494"/>
    <w:rsid w:val="001D1C76"/>
    <w:rsid w:val="001D259D"/>
    <w:rsid w:val="001D4F8C"/>
    <w:rsid w:val="001D55F8"/>
    <w:rsid w:val="001E0979"/>
    <w:rsid w:val="001E2061"/>
    <w:rsid w:val="001E60E3"/>
    <w:rsid w:val="001E7A53"/>
    <w:rsid w:val="001F010F"/>
    <w:rsid w:val="001F1271"/>
    <w:rsid w:val="001F3E01"/>
    <w:rsid w:val="001F4C60"/>
    <w:rsid w:val="00200D0C"/>
    <w:rsid w:val="00201B86"/>
    <w:rsid w:val="0020368D"/>
    <w:rsid w:val="00206BD1"/>
    <w:rsid w:val="00210891"/>
    <w:rsid w:val="00210D4A"/>
    <w:rsid w:val="00211489"/>
    <w:rsid w:val="00211A27"/>
    <w:rsid w:val="00213EAB"/>
    <w:rsid w:val="0022241C"/>
    <w:rsid w:val="002249FE"/>
    <w:rsid w:val="00224DE4"/>
    <w:rsid w:val="0022539D"/>
    <w:rsid w:val="00232C51"/>
    <w:rsid w:val="0023388C"/>
    <w:rsid w:val="00233904"/>
    <w:rsid w:val="00235A23"/>
    <w:rsid w:val="00235A5E"/>
    <w:rsid w:val="0023612B"/>
    <w:rsid w:val="00237953"/>
    <w:rsid w:val="00240419"/>
    <w:rsid w:val="00241B29"/>
    <w:rsid w:val="00242046"/>
    <w:rsid w:val="002425F2"/>
    <w:rsid w:val="00244678"/>
    <w:rsid w:val="002460CA"/>
    <w:rsid w:val="00246BC2"/>
    <w:rsid w:val="00250A95"/>
    <w:rsid w:val="00250BEF"/>
    <w:rsid w:val="00252F67"/>
    <w:rsid w:val="002557D2"/>
    <w:rsid w:val="00256424"/>
    <w:rsid w:val="00256DC4"/>
    <w:rsid w:val="00257CFB"/>
    <w:rsid w:val="002611C9"/>
    <w:rsid w:val="0026527F"/>
    <w:rsid w:val="00271135"/>
    <w:rsid w:val="00271D32"/>
    <w:rsid w:val="0027378F"/>
    <w:rsid w:val="00281C78"/>
    <w:rsid w:val="0028589D"/>
    <w:rsid w:val="002860BE"/>
    <w:rsid w:val="00291D9F"/>
    <w:rsid w:val="00295CEF"/>
    <w:rsid w:val="00296EBF"/>
    <w:rsid w:val="002A21E1"/>
    <w:rsid w:val="002A4E36"/>
    <w:rsid w:val="002A6CC0"/>
    <w:rsid w:val="002A7A9E"/>
    <w:rsid w:val="002B11AF"/>
    <w:rsid w:val="002B302F"/>
    <w:rsid w:val="002C11C7"/>
    <w:rsid w:val="002C24F2"/>
    <w:rsid w:val="002C3261"/>
    <w:rsid w:val="002C4EC5"/>
    <w:rsid w:val="002C53B3"/>
    <w:rsid w:val="002C660A"/>
    <w:rsid w:val="002C75B9"/>
    <w:rsid w:val="002D0C2E"/>
    <w:rsid w:val="002D145E"/>
    <w:rsid w:val="002D3C48"/>
    <w:rsid w:val="002D424A"/>
    <w:rsid w:val="002D621B"/>
    <w:rsid w:val="002D637F"/>
    <w:rsid w:val="002D7DB9"/>
    <w:rsid w:val="002E25D4"/>
    <w:rsid w:val="002F1E36"/>
    <w:rsid w:val="002F21C4"/>
    <w:rsid w:val="002F52EE"/>
    <w:rsid w:val="002F6EBE"/>
    <w:rsid w:val="00305512"/>
    <w:rsid w:val="003061E6"/>
    <w:rsid w:val="00307757"/>
    <w:rsid w:val="00310B48"/>
    <w:rsid w:val="00311231"/>
    <w:rsid w:val="00323C8E"/>
    <w:rsid w:val="00331700"/>
    <w:rsid w:val="00332248"/>
    <w:rsid w:val="00332361"/>
    <w:rsid w:val="00332BE7"/>
    <w:rsid w:val="0033354F"/>
    <w:rsid w:val="003424BF"/>
    <w:rsid w:val="00342EFF"/>
    <w:rsid w:val="0034444C"/>
    <w:rsid w:val="003448C0"/>
    <w:rsid w:val="00344A7D"/>
    <w:rsid w:val="00344CD0"/>
    <w:rsid w:val="00346AAF"/>
    <w:rsid w:val="00350A62"/>
    <w:rsid w:val="00351341"/>
    <w:rsid w:val="0035246A"/>
    <w:rsid w:val="00352E1F"/>
    <w:rsid w:val="00354D45"/>
    <w:rsid w:val="00360100"/>
    <w:rsid w:val="00360899"/>
    <w:rsid w:val="003616DE"/>
    <w:rsid w:val="00366842"/>
    <w:rsid w:val="003712DA"/>
    <w:rsid w:val="003718E1"/>
    <w:rsid w:val="00372B3F"/>
    <w:rsid w:val="00374D34"/>
    <w:rsid w:val="00375110"/>
    <w:rsid w:val="0037564B"/>
    <w:rsid w:val="00382479"/>
    <w:rsid w:val="00383B3A"/>
    <w:rsid w:val="003859D3"/>
    <w:rsid w:val="00385C50"/>
    <w:rsid w:val="0039082B"/>
    <w:rsid w:val="003944BD"/>
    <w:rsid w:val="00396D93"/>
    <w:rsid w:val="003973FF"/>
    <w:rsid w:val="00397E2F"/>
    <w:rsid w:val="003A0D15"/>
    <w:rsid w:val="003A191F"/>
    <w:rsid w:val="003A2642"/>
    <w:rsid w:val="003A3E63"/>
    <w:rsid w:val="003A57D7"/>
    <w:rsid w:val="003A6E35"/>
    <w:rsid w:val="003B0A10"/>
    <w:rsid w:val="003B1FDF"/>
    <w:rsid w:val="003B5B2A"/>
    <w:rsid w:val="003B7173"/>
    <w:rsid w:val="003B7B87"/>
    <w:rsid w:val="003C0953"/>
    <w:rsid w:val="003C1872"/>
    <w:rsid w:val="003C3C83"/>
    <w:rsid w:val="003C4922"/>
    <w:rsid w:val="003C53BA"/>
    <w:rsid w:val="003C60C8"/>
    <w:rsid w:val="003C6DAE"/>
    <w:rsid w:val="003D0126"/>
    <w:rsid w:val="003D1268"/>
    <w:rsid w:val="003D2BB7"/>
    <w:rsid w:val="003D2C27"/>
    <w:rsid w:val="003D44E6"/>
    <w:rsid w:val="003E6111"/>
    <w:rsid w:val="003F04EB"/>
    <w:rsid w:val="003F10C7"/>
    <w:rsid w:val="003F22CC"/>
    <w:rsid w:val="0040175B"/>
    <w:rsid w:val="00401C4B"/>
    <w:rsid w:val="00406BC0"/>
    <w:rsid w:val="00410477"/>
    <w:rsid w:val="004117C3"/>
    <w:rsid w:val="00412FA7"/>
    <w:rsid w:val="004153C9"/>
    <w:rsid w:val="00421267"/>
    <w:rsid w:val="00421EFE"/>
    <w:rsid w:val="004228A6"/>
    <w:rsid w:val="00422F37"/>
    <w:rsid w:val="00423B80"/>
    <w:rsid w:val="00424A1E"/>
    <w:rsid w:val="00424D4A"/>
    <w:rsid w:val="0042647D"/>
    <w:rsid w:val="00430A80"/>
    <w:rsid w:val="00431F01"/>
    <w:rsid w:val="00432216"/>
    <w:rsid w:val="00432BC0"/>
    <w:rsid w:val="004401AB"/>
    <w:rsid w:val="00441505"/>
    <w:rsid w:val="004418F3"/>
    <w:rsid w:val="00441B31"/>
    <w:rsid w:val="00441F43"/>
    <w:rsid w:val="00443CA7"/>
    <w:rsid w:val="004463A6"/>
    <w:rsid w:val="00446850"/>
    <w:rsid w:val="00446C33"/>
    <w:rsid w:val="00447137"/>
    <w:rsid w:val="00450464"/>
    <w:rsid w:val="00450876"/>
    <w:rsid w:val="0045502F"/>
    <w:rsid w:val="004557B0"/>
    <w:rsid w:val="00457248"/>
    <w:rsid w:val="00460C78"/>
    <w:rsid w:val="00460F5E"/>
    <w:rsid w:val="004617E4"/>
    <w:rsid w:val="00462C40"/>
    <w:rsid w:val="00465946"/>
    <w:rsid w:val="00465CB7"/>
    <w:rsid w:val="004664AE"/>
    <w:rsid w:val="00466C8F"/>
    <w:rsid w:val="004714C4"/>
    <w:rsid w:val="0047338E"/>
    <w:rsid w:val="004736A0"/>
    <w:rsid w:val="00475A69"/>
    <w:rsid w:val="00476A10"/>
    <w:rsid w:val="004770E2"/>
    <w:rsid w:val="004806B1"/>
    <w:rsid w:val="0048386A"/>
    <w:rsid w:val="004859C9"/>
    <w:rsid w:val="0049054B"/>
    <w:rsid w:val="00490EC2"/>
    <w:rsid w:val="004934EC"/>
    <w:rsid w:val="00493B21"/>
    <w:rsid w:val="00497EE4"/>
    <w:rsid w:val="004A07D1"/>
    <w:rsid w:val="004A0EA5"/>
    <w:rsid w:val="004A440D"/>
    <w:rsid w:val="004A4B0A"/>
    <w:rsid w:val="004B3400"/>
    <w:rsid w:val="004B5ADF"/>
    <w:rsid w:val="004B5CCC"/>
    <w:rsid w:val="004B5F49"/>
    <w:rsid w:val="004B6C01"/>
    <w:rsid w:val="004B714A"/>
    <w:rsid w:val="004C2CE8"/>
    <w:rsid w:val="004C31D3"/>
    <w:rsid w:val="004C363A"/>
    <w:rsid w:val="004C5DA2"/>
    <w:rsid w:val="004C6053"/>
    <w:rsid w:val="004C65E1"/>
    <w:rsid w:val="004C7F57"/>
    <w:rsid w:val="004D6D9A"/>
    <w:rsid w:val="004E5CB3"/>
    <w:rsid w:val="004E78C2"/>
    <w:rsid w:val="004F43CD"/>
    <w:rsid w:val="004F7667"/>
    <w:rsid w:val="005074C8"/>
    <w:rsid w:val="00507AF3"/>
    <w:rsid w:val="00510360"/>
    <w:rsid w:val="00512003"/>
    <w:rsid w:val="005124A1"/>
    <w:rsid w:val="00512E5F"/>
    <w:rsid w:val="00513A81"/>
    <w:rsid w:val="005142B8"/>
    <w:rsid w:val="00517AAA"/>
    <w:rsid w:val="00520585"/>
    <w:rsid w:val="005210CB"/>
    <w:rsid w:val="00527179"/>
    <w:rsid w:val="0053059E"/>
    <w:rsid w:val="00531396"/>
    <w:rsid w:val="00534875"/>
    <w:rsid w:val="00536AC3"/>
    <w:rsid w:val="005407BF"/>
    <w:rsid w:val="005411C1"/>
    <w:rsid w:val="00541C88"/>
    <w:rsid w:val="005429A5"/>
    <w:rsid w:val="00542C0B"/>
    <w:rsid w:val="005434B2"/>
    <w:rsid w:val="005505C8"/>
    <w:rsid w:val="00550768"/>
    <w:rsid w:val="00550BA6"/>
    <w:rsid w:val="00552F01"/>
    <w:rsid w:val="00552FDA"/>
    <w:rsid w:val="00556D6A"/>
    <w:rsid w:val="00560339"/>
    <w:rsid w:val="00560721"/>
    <w:rsid w:val="005634BF"/>
    <w:rsid w:val="00567C88"/>
    <w:rsid w:val="005709CF"/>
    <w:rsid w:val="00570DB4"/>
    <w:rsid w:val="00571871"/>
    <w:rsid w:val="00574A45"/>
    <w:rsid w:val="005769D0"/>
    <w:rsid w:val="00576BB8"/>
    <w:rsid w:val="00576BE6"/>
    <w:rsid w:val="005770A0"/>
    <w:rsid w:val="00577D5C"/>
    <w:rsid w:val="00580627"/>
    <w:rsid w:val="0058084F"/>
    <w:rsid w:val="0058688B"/>
    <w:rsid w:val="005907AF"/>
    <w:rsid w:val="005907B8"/>
    <w:rsid w:val="00592317"/>
    <w:rsid w:val="0059296F"/>
    <w:rsid w:val="00594421"/>
    <w:rsid w:val="005944EB"/>
    <w:rsid w:val="00597538"/>
    <w:rsid w:val="005A096F"/>
    <w:rsid w:val="005A1848"/>
    <w:rsid w:val="005A1E46"/>
    <w:rsid w:val="005A2CA4"/>
    <w:rsid w:val="005A4410"/>
    <w:rsid w:val="005A5300"/>
    <w:rsid w:val="005B00A2"/>
    <w:rsid w:val="005B410B"/>
    <w:rsid w:val="005B4783"/>
    <w:rsid w:val="005B5964"/>
    <w:rsid w:val="005B5D22"/>
    <w:rsid w:val="005B69F5"/>
    <w:rsid w:val="005C1674"/>
    <w:rsid w:val="005C26A8"/>
    <w:rsid w:val="005C6333"/>
    <w:rsid w:val="005D0192"/>
    <w:rsid w:val="005D049F"/>
    <w:rsid w:val="005D187C"/>
    <w:rsid w:val="005D46C9"/>
    <w:rsid w:val="005D5D90"/>
    <w:rsid w:val="005D5EB5"/>
    <w:rsid w:val="005D7B23"/>
    <w:rsid w:val="005E0C29"/>
    <w:rsid w:val="005E32B7"/>
    <w:rsid w:val="005E3542"/>
    <w:rsid w:val="005E69E0"/>
    <w:rsid w:val="005F108F"/>
    <w:rsid w:val="005F29CE"/>
    <w:rsid w:val="005F5736"/>
    <w:rsid w:val="00601993"/>
    <w:rsid w:val="00601B90"/>
    <w:rsid w:val="0060283C"/>
    <w:rsid w:val="0060285A"/>
    <w:rsid w:val="00602D6A"/>
    <w:rsid w:val="00603192"/>
    <w:rsid w:val="006125E5"/>
    <w:rsid w:val="0061486C"/>
    <w:rsid w:val="006156DB"/>
    <w:rsid w:val="00616DAB"/>
    <w:rsid w:val="00616EDE"/>
    <w:rsid w:val="006176B9"/>
    <w:rsid w:val="006177F7"/>
    <w:rsid w:val="006201A7"/>
    <w:rsid w:val="006202E4"/>
    <w:rsid w:val="00620BD8"/>
    <w:rsid w:val="0062323B"/>
    <w:rsid w:val="006248C3"/>
    <w:rsid w:val="006254E7"/>
    <w:rsid w:val="00625683"/>
    <w:rsid w:val="00625713"/>
    <w:rsid w:val="00625B61"/>
    <w:rsid w:val="00625D75"/>
    <w:rsid w:val="006265DE"/>
    <w:rsid w:val="00630518"/>
    <w:rsid w:val="00635FAB"/>
    <w:rsid w:val="00640333"/>
    <w:rsid w:val="00640666"/>
    <w:rsid w:val="00642770"/>
    <w:rsid w:val="006429C4"/>
    <w:rsid w:val="00642B25"/>
    <w:rsid w:val="00642B44"/>
    <w:rsid w:val="00642BF3"/>
    <w:rsid w:val="00644352"/>
    <w:rsid w:val="00651200"/>
    <w:rsid w:val="00655560"/>
    <w:rsid w:val="00657092"/>
    <w:rsid w:val="00657BE9"/>
    <w:rsid w:val="006602CE"/>
    <w:rsid w:val="006643B6"/>
    <w:rsid w:val="006712EA"/>
    <w:rsid w:val="0067133B"/>
    <w:rsid w:val="00673964"/>
    <w:rsid w:val="0067686A"/>
    <w:rsid w:val="006768EB"/>
    <w:rsid w:val="006803FA"/>
    <w:rsid w:val="006808BD"/>
    <w:rsid w:val="00681E12"/>
    <w:rsid w:val="00683346"/>
    <w:rsid w:val="006864D8"/>
    <w:rsid w:val="00696228"/>
    <w:rsid w:val="00696D62"/>
    <w:rsid w:val="00696FCD"/>
    <w:rsid w:val="00697618"/>
    <w:rsid w:val="006A3F0C"/>
    <w:rsid w:val="006A5088"/>
    <w:rsid w:val="006A5E95"/>
    <w:rsid w:val="006A62DE"/>
    <w:rsid w:val="006A753A"/>
    <w:rsid w:val="006A7962"/>
    <w:rsid w:val="006B01E0"/>
    <w:rsid w:val="006B0C08"/>
    <w:rsid w:val="006B11AF"/>
    <w:rsid w:val="006B1AB0"/>
    <w:rsid w:val="006B3703"/>
    <w:rsid w:val="006B638E"/>
    <w:rsid w:val="006C366A"/>
    <w:rsid w:val="006C38BC"/>
    <w:rsid w:val="006C3E53"/>
    <w:rsid w:val="006C4C06"/>
    <w:rsid w:val="006C5007"/>
    <w:rsid w:val="006D6C9F"/>
    <w:rsid w:val="006E1AC1"/>
    <w:rsid w:val="006E1F5C"/>
    <w:rsid w:val="006E2B9A"/>
    <w:rsid w:val="006E5536"/>
    <w:rsid w:val="006E767F"/>
    <w:rsid w:val="006E7DF1"/>
    <w:rsid w:val="006F148C"/>
    <w:rsid w:val="006F4AE0"/>
    <w:rsid w:val="006F79C8"/>
    <w:rsid w:val="00701AB3"/>
    <w:rsid w:val="007023A4"/>
    <w:rsid w:val="00705458"/>
    <w:rsid w:val="007060B1"/>
    <w:rsid w:val="00706BC1"/>
    <w:rsid w:val="007126C9"/>
    <w:rsid w:val="0071284F"/>
    <w:rsid w:val="00714AD2"/>
    <w:rsid w:val="00716B92"/>
    <w:rsid w:val="00717BC0"/>
    <w:rsid w:val="0072035A"/>
    <w:rsid w:val="00724399"/>
    <w:rsid w:val="00725A9E"/>
    <w:rsid w:val="00733C42"/>
    <w:rsid w:val="00736700"/>
    <w:rsid w:val="007372F1"/>
    <w:rsid w:val="00737FE4"/>
    <w:rsid w:val="00742FD7"/>
    <w:rsid w:val="0074319E"/>
    <w:rsid w:val="007436C8"/>
    <w:rsid w:val="007445C8"/>
    <w:rsid w:val="007523CE"/>
    <w:rsid w:val="00752C42"/>
    <w:rsid w:val="00760A24"/>
    <w:rsid w:val="00764915"/>
    <w:rsid w:val="00767C40"/>
    <w:rsid w:val="0077009B"/>
    <w:rsid w:val="00774A16"/>
    <w:rsid w:val="00775FF8"/>
    <w:rsid w:val="007803F1"/>
    <w:rsid w:val="00781516"/>
    <w:rsid w:val="00781A2F"/>
    <w:rsid w:val="0078315D"/>
    <w:rsid w:val="00785323"/>
    <w:rsid w:val="00786845"/>
    <w:rsid w:val="00787C7E"/>
    <w:rsid w:val="00791835"/>
    <w:rsid w:val="00791D2E"/>
    <w:rsid w:val="00795634"/>
    <w:rsid w:val="0079763A"/>
    <w:rsid w:val="007A26A8"/>
    <w:rsid w:val="007A2D7E"/>
    <w:rsid w:val="007A3827"/>
    <w:rsid w:val="007A4F2B"/>
    <w:rsid w:val="007A509B"/>
    <w:rsid w:val="007A5403"/>
    <w:rsid w:val="007A5B78"/>
    <w:rsid w:val="007B5BD0"/>
    <w:rsid w:val="007C086B"/>
    <w:rsid w:val="007C28B4"/>
    <w:rsid w:val="007C3985"/>
    <w:rsid w:val="007C4B13"/>
    <w:rsid w:val="007C4B39"/>
    <w:rsid w:val="007C50C1"/>
    <w:rsid w:val="007C5421"/>
    <w:rsid w:val="007C57FA"/>
    <w:rsid w:val="007C7D5C"/>
    <w:rsid w:val="007C7EBA"/>
    <w:rsid w:val="007D1503"/>
    <w:rsid w:val="007D2D9D"/>
    <w:rsid w:val="007E0A69"/>
    <w:rsid w:val="007E1B74"/>
    <w:rsid w:val="007E269B"/>
    <w:rsid w:val="007E7B4E"/>
    <w:rsid w:val="007F0226"/>
    <w:rsid w:val="007F3F07"/>
    <w:rsid w:val="007F4E48"/>
    <w:rsid w:val="007F583F"/>
    <w:rsid w:val="007F712E"/>
    <w:rsid w:val="0080059F"/>
    <w:rsid w:val="00801146"/>
    <w:rsid w:val="00802233"/>
    <w:rsid w:val="00804610"/>
    <w:rsid w:val="0080673E"/>
    <w:rsid w:val="008067C4"/>
    <w:rsid w:val="00806A8D"/>
    <w:rsid w:val="00806AD2"/>
    <w:rsid w:val="00806FDA"/>
    <w:rsid w:val="008117C3"/>
    <w:rsid w:val="00812635"/>
    <w:rsid w:val="00816862"/>
    <w:rsid w:val="00821BEF"/>
    <w:rsid w:val="0082274F"/>
    <w:rsid w:val="0082386B"/>
    <w:rsid w:val="00824F12"/>
    <w:rsid w:val="0082500F"/>
    <w:rsid w:val="00825748"/>
    <w:rsid w:val="0082576C"/>
    <w:rsid w:val="00827766"/>
    <w:rsid w:val="00830704"/>
    <w:rsid w:val="00831601"/>
    <w:rsid w:val="008347DF"/>
    <w:rsid w:val="00834FE1"/>
    <w:rsid w:val="00842EFA"/>
    <w:rsid w:val="00844A43"/>
    <w:rsid w:val="00844CF4"/>
    <w:rsid w:val="00847C2E"/>
    <w:rsid w:val="00852970"/>
    <w:rsid w:val="008533EA"/>
    <w:rsid w:val="00853DD7"/>
    <w:rsid w:val="008561AA"/>
    <w:rsid w:val="00857128"/>
    <w:rsid w:val="00860172"/>
    <w:rsid w:val="008606B3"/>
    <w:rsid w:val="00860A36"/>
    <w:rsid w:val="00862D20"/>
    <w:rsid w:val="00864772"/>
    <w:rsid w:val="00864C18"/>
    <w:rsid w:val="00870ABE"/>
    <w:rsid w:val="008740E0"/>
    <w:rsid w:val="00875320"/>
    <w:rsid w:val="00877745"/>
    <w:rsid w:val="008821DD"/>
    <w:rsid w:val="00882C73"/>
    <w:rsid w:val="00883DBD"/>
    <w:rsid w:val="00885AB9"/>
    <w:rsid w:val="00886BD9"/>
    <w:rsid w:val="00890B58"/>
    <w:rsid w:val="00897547"/>
    <w:rsid w:val="008A1A77"/>
    <w:rsid w:val="008A2184"/>
    <w:rsid w:val="008A4169"/>
    <w:rsid w:val="008A62A6"/>
    <w:rsid w:val="008B1870"/>
    <w:rsid w:val="008B19A9"/>
    <w:rsid w:val="008B22C0"/>
    <w:rsid w:val="008B3E34"/>
    <w:rsid w:val="008B510F"/>
    <w:rsid w:val="008B6A13"/>
    <w:rsid w:val="008B6F04"/>
    <w:rsid w:val="008B7EB5"/>
    <w:rsid w:val="008C01A1"/>
    <w:rsid w:val="008C0BB2"/>
    <w:rsid w:val="008C21E6"/>
    <w:rsid w:val="008C2A24"/>
    <w:rsid w:val="008C2B10"/>
    <w:rsid w:val="008C3357"/>
    <w:rsid w:val="008C71C6"/>
    <w:rsid w:val="008D097B"/>
    <w:rsid w:val="008D0D2F"/>
    <w:rsid w:val="008D1276"/>
    <w:rsid w:val="008D1B4D"/>
    <w:rsid w:val="008D2586"/>
    <w:rsid w:val="008D3C80"/>
    <w:rsid w:val="008D515E"/>
    <w:rsid w:val="008D615B"/>
    <w:rsid w:val="008D6171"/>
    <w:rsid w:val="008E12F9"/>
    <w:rsid w:val="008F0627"/>
    <w:rsid w:val="008F1F8B"/>
    <w:rsid w:val="008F20C2"/>
    <w:rsid w:val="008F254B"/>
    <w:rsid w:val="008F2EDB"/>
    <w:rsid w:val="008F34B0"/>
    <w:rsid w:val="008F4466"/>
    <w:rsid w:val="008F44B5"/>
    <w:rsid w:val="008F6546"/>
    <w:rsid w:val="008F661E"/>
    <w:rsid w:val="00903CC6"/>
    <w:rsid w:val="00903F3D"/>
    <w:rsid w:val="00906385"/>
    <w:rsid w:val="00906A2C"/>
    <w:rsid w:val="00906AE4"/>
    <w:rsid w:val="00907845"/>
    <w:rsid w:val="00913184"/>
    <w:rsid w:val="00915940"/>
    <w:rsid w:val="00916D7D"/>
    <w:rsid w:val="00921892"/>
    <w:rsid w:val="00922FBC"/>
    <w:rsid w:val="009264BD"/>
    <w:rsid w:val="00926737"/>
    <w:rsid w:val="009302E2"/>
    <w:rsid w:val="009315AD"/>
    <w:rsid w:val="009338CD"/>
    <w:rsid w:val="00933977"/>
    <w:rsid w:val="009361EF"/>
    <w:rsid w:val="00941A50"/>
    <w:rsid w:val="00945BF5"/>
    <w:rsid w:val="009515FF"/>
    <w:rsid w:val="009616BD"/>
    <w:rsid w:val="0096245B"/>
    <w:rsid w:val="0096756E"/>
    <w:rsid w:val="00967797"/>
    <w:rsid w:val="00974C9D"/>
    <w:rsid w:val="00977B5C"/>
    <w:rsid w:val="009809D0"/>
    <w:rsid w:val="0098584E"/>
    <w:rsid w:val="00991035"/>
    <w:rsid w:val="0099337A"/>
    <w:rsid w:val="009957F2"/>
    <w:rsid w:val="00996A5B"/>
    <w:rsid w:val="009A4957"/>
    <w:rsid w:val="009B1092"/>
    <w:rsid w:val="009B11AD"/>
    <w:rsid w:val="009B2D9A"/>
    <w:rsid w:val="009B4D9B"/>
    <w:rsid w:val="009C0CE7"/>
    <w:rsid w:val="009C1155"/>
    <w:rsid w:val="009C12D9"/>
    <w:rsid w:val="009C3805"/>
    <w:rsid w:val="009D1019"/>
    <w:rsid w:val="009D12CE"/>
    <w:rsid w:val="009D1338"/>
    <w:rsid w:val="009D3532"/>
    <w:rsid w:val="009D3620"/>
    <w:rsid w:val="009D579C"/>
    <w:rsid w:val="009D7A72"/>
    <w:rsid w:val="009E0116"/>
    <w:rsid w:val="009E06EC"/>
    <w:rsid w:val="009E1342"/>
    <w:rsid w:val="009E2D0B"/>
    <w:rsid w:val="009E3924"/>
    <w:rsid w:val="009E3C02"/>
    <w:rsid w:val="009E5BF7"/>
    <w:rsid w:val="009E7A9D"/>
    <w:rsid w:val="009F3476"/>
    <w:rsid w:val="009F5EE0"/>
    <w:rsid w:val="00A02BF9"/>
    <w:rsid w:val="00A049C6"/>
    <w:rsid w:val="00A12166"/>
    <w:rsid w:val="00A12C25"/>
    <w:rsid w:val="00A1522F"/>
    <w:rsid w:val="00A160EE"/>
    <w:rsid w:val="00A16D68"/>
    <w:rsid w:val="00A178DF"/>
    <w:rsid w:val="00A237EB"/>
    <w:rsid w:val="00A33B83"/>
    <w:rsid w:val="00A34846"/>
    <w:rsid w:val="00A3502F"/>
    <w:rsid w:val="00A37378"/>
    <w:rsid w:val="00A40990"/>
    <w:rsid w:val="00A42A3C"/>
    <w:rsid w:val="00A46BB7"/>
    <w:rsid w:val="00A52AC7"/>
    <w:rsid w:val="00A52D1F"/>
    <w:rsid w:val="00A530B8"/>
    <w:rsid w:val="00A53502"/>
    <w:rsid w:val="00A536A7"/>
    <w:rsid w:val="00A53B39"/>
    <w:rsid w:val="00A5453A"/>
    <w:rsid w:val="00A54594"/>
    <w:rsid w:val="00A57072"/>
    <w:rsid w:val="00A6189D"/>
    <w:rsid w:val="00A63569"/>
    <w:rsid w:val="00A6749B"/>
    <w:rsid w:val="00A706C2"/>
    <w:rsid w:val="00A722E5"/>
    <w:rsid w:val="00A77C57"/>
    <w:rsid w:val="00A81AD2"/>
    <w:rsid w:val="00A81EC5"/>
    <w:rsid w:val="00A8397E"/>
    <w:rsid w:val="00A84834"/>
    <w:rsid w:val="00A87572"/>
    <w:rsid w:val="00A903A7"/>
    <w:rsid w:val="00A91C84"/>
    <w:rsid w:val="00A92BCA"/>
    <w:rsid w:val="00A937CA"/>
    <w:rsid w:val="00A93853"/>
    <w:rsid w:val="00AA061B"/>
    <w:rsid w:val="00AA07BE"/>
    <w:rsid w:val="00AA0AD9"/>
    <w:rsid w:val="00AA2B5D"/>
    <w:rsid w:val="00AA31E8"/>
    <w:rsid w:val="00AA4BA1"/>
    <w:rsid w:val="00AA4F1D"/>
    <w:rsid w:val="00AA74CB"/>
    <w:rsid w:val="00AA7BBE"/>
    <w:rsid w:val="00AB42DD"/>
    <w:rsid w:val="00AB54FB"/>
    <w:rsid w:val="00AC0EA7"/>
    <w:rsid w:val="00AC3F8F"/>
    <w:rsid w:val="00AC65EF"/>
    <w:rsid w:val="00AC6DD8"/>
    <w:rsid w:val="00AC775C"/>
    <w:rsid w:val="00AD187F"/>
    <w:rsid w:val="00AD40BD"/>
    <w:rsid w:val="00AD4534"/>
    <w:rsid w:val="00AD5029"/>
    <w:rsid w:val="00AD6A5B"/>
    <w:rsid w:val="00AD6B72"/>
    <w:rsid w:val="00AE03CC"/>
    <w:rsid w:val="00AE05B6"/>
    <w:rsid w:val="00AF53DA"/>
    <w:rsid w:val="00B00456"/>
    <w:rsid w:val="00B00A16"/>
    <w:rsid w:val="00B018DB"/>
    <w:rsid w:val="00B02D4B"/>
    <w:rsid w:val="00B05E6C"/>
    <w:rsid w:val="00B068DE"/>
    <w:rsid w:val="00B10274"/>
    <w:rsid w:val="00B1154C"/>
    <w:rsid w:val="00B12E2C"/>
    <w:rsid w:val="00B164DE"/>
    <w:rsid w:val="00B16C54"/>
    <w:rsid w:val="00B23F3D"/>
    <w:rsid w:val="00B24322"/>
    <w:rsid w:val="00B244C6"/>
    <w:rsid w:val="00B244D3"/>
    <w:rsid w:val="00B25498"/>
    <w:rsid w:val="00B25EB9"/>
    <w:rsid w:val="00B30CD5"/>
    <w:rsid w:val="00B30FD6"/>
    <w:rsid w:val="00B3141E"/>
    <w:rsid w:val="00B31C0B"/>
    <w:rsid w:val="00B32EEE"/>
    <w:rsid w:val="00B3512A"/>
    <w:rsid w:val="00B36966"/>
    <w:rsid w:val="00B37F24"/>
    <w:rsid w:val="00B43061"/>
    <w:rsid w:val="00B4313D"/>
    <w:rsid w:val="00B44A23"/>
    <w:rsid w:val="00B4524D"/>
    <w:rsid w:val="00B461D7"/>
    <w:rsid w:val="00B46B2F"/>
    <w:rsid w:val="00B5063E"/>
    <w:rsid w:val="00B507DF"/>
    <w:rsid w:val="00B5385D"/>
    <w:rsid w:val="00B54E63"/>
    <w:rsid w:val="00B55966"/>
    <w:rsid w:val="00B55FBF"/>
    <w:rsid w:val="00B56990"/>
    <w:rsid w:val="00B57AB4"/>
    <w:rsid w:val="00B60779"/>
    <w:rsid w:val="00B6527E"/>
    <w:rsid w:val="00B73478"/>
    <w:rsid w:val="00B737FA"/>
    <w:rsid w:val="00B73977"/>
    <w:rsid w:val="00B73F92"/>
    <w:rsid w:val="00B754CF"/>
    <w:rsid w:val="00B7600E"/>
    <w:rsid w:val="00B7651B"/>
    <w:rsid w:val="00B7659F"/>
    <w:rsid w:val="00B77AA1"/>
    <w:rsid w:val="00B86100"/>
    <w:rsid w:val="00B90AC8"/>
    <w:rsid w:val="00B94B03"/>
    <w:rsid w:val="00B96F64"/>
    <w:rsid w:val="00B97447"/>
    <w:rsid w:val="00BA07D3"/>
    <w:rsid w:val="00BA3D2E"/>
    <w:rsid w:val="00BB5B9D"/>
    <w:rsid w:val="00BB71E0"/>
    <w:rsid w:val="00BB7782"/>
    <w:rsid w:val="00BC1843"/>
    <w:rsid w:val="00BC40B1"/>
    <w:rsid w:val="00BC4F74"/>
    <w:rsid w:val="00BD18AC"/>
    <w:rsid w:val="00BD1B10"/>
    <w:rsid w:val="00BD3246"/>
    <w:rsid w:val="00BD3A87"/>
    <w:rsid w:val="00BD48A0"/>
    <w:rsid w:val="00BE17F3"/>
    <w:rsid w:val="00BE39D8"/>
    <w:rsid w:val="00BE7405"/>
    <w:rsid w:val="00BF015C"/>
    <w:rsid w:val="00BF535A"/>
    <w:rsid w:val="00BF644B"/>
    <w:rsid w:val="00C02202"/>
    <w:rsid w:val="00C02231"/>
    <w:rsid w:val="00C022B3"/>
    <w:rsid w:val="00C046FB"/>
    <w:rsid w:val="00C10255"/>
    <w:rsid w:val="00C1474D"/>
    <w:rsid w:val="00C159C8"/>
    <w:rsid w:val="00C23015"/>
    <w:rsid w:val="00C23136"/>
    <w:rsid w:val="00C31F42"/>
    <w:rsid w:val="00C32438"/>
    <w:rsid w:val="00C32DCD"/>
    <w:rsid w:val="00C35FE3"/>
    <w:rsid w:val="00C40B14"/>
    <w:rsid w:val="00C42DF0"/>
    <w:rsid w:val="00C43BDF"/>
    <w:rsid w:val="00C45DE5"/>
    <w:rsid w:val="00C460EA"/>
    <w:rsid w:val="00C4642E"/>
    <w:rsid w:val="00C46A1A"/>
    <w:rsid w:val="00C474E1"/>
    <w:rsid w:val="00C52672"/>
    <w:rsid w:val="00C52CAB"/>
    <w:rsid w:val="00C55E82"/>
    <w:rsid w:val="00C56D62"/>
    <w:rsid w:val="00C57FE7"/>
    <w:rsid w:val="00C662BB"/>
    <w:rsid w:val="00C7207F"/>
    <w:rsid w:val="00C72AA1"/>
    <w:rsid w:val="00C750B8"/>
    <w:rsid w:val="00C759A3"/>
    <w:rsid w:val="00C80542"/>
    <w:rsid w:val="00C82168"/>
    <w:rsid w:val="00C839B8"/>
    <w:rsid w:val="00C85D23"/>
    <w:rsid w:val="00C869F6"/>
    <w:rsid w:val="00C902FB"/>
    <w:rsid w:val="00C95563"/>
    <w:rsid w:val="00C9638C"/>
    <w:rsid w:val="00CA0D71"/>
    <w:rsid w:val="00CA28EC"/>
    <w:rsid w:val="00CA6A5B"/>
    <w:rsid w:val="00CA6E9E"/>
    <w:rsid w:val="00CB1238"/>
    <w:rsid w:val="00CB1737"/>
    <w:rsid w:val="00CB255A"/>
    <w:rsid w:val="00CB7ADC"/>
    <w:rsid w:val="00CC16D2"/>
    <w:rsid w:val="00CC5BA7"/>
    <w:rsid w:val="00CD6006"/>
    <w:rsid w:val="00CD6671"/>
    <w:rsid w:val="00CD6EC1"/>
    <w:rsid w:val="00CE1406"/>
    <w:rsid w:val="00CE20D7"/>
    <w:rsid w:val="00CE2920"/>
    <w:rsid w:val="00CE74CF"/>
    <w:rsid w:val="00CF111D"/>
    <w:rsid w:val="00CF5533"/>
    <w:rsid w:val="00D003CC"/>
    <w:rsid w:val="00D055EA"/>
    <w:rsid w:val="00D05FC7"/>
    <w:rsid w:val="00D06DA9"/>
    <w:rsid w:val="00D103E2"/>
    <w:rsid w:val="00D1124C"/>
    <w:rsid w:val="00D12714"/>
    <w:rsid w:val="00D12D61"/>
    <w:rsid w:val="00D15303"/>
    <w:rsid w:val="00D17208"/>
    <w:rsid w:val="00D22854"/>
    <w:rsid w:val="00D2512F"/>
    <w:rsid w:val="00D2731B"/>
    <w:rsid w:val="00D30714"/>
    <w:rsid w:val="00D33674"/>
    <w:rsid w:val="00D33D80"/>
    <w:rsid w:val="00D379CD"/>
    <w:rsid w:val="00D44C9E"/>
    <w:rsid w:val="00D50142"/>
    <w:rsid w:val="00D50E1A"/>
    <w:rsid w:val="00D51983"/>
    <w:rsid w:val="00D52183"/>
    <w:rsid w:val="00D54A7A"/>
    <w:rsid w:val="00D63FF9"/>
    <w:rsid w:val="00D660C2"/>
    <w:rsid w:val="00D66464"/>
    <w:rsid w:val="00D713D1"/>
    <w:rsid w:val="00D73E2B"/>
    <w:rsid w:val="00D741E3"/>
    <w:rsid w:val="00D741FA"/>
    <w:rsid w:val="00D74696"/>
    <w:rsid w:val="00D75EE5"/>
    <w:rsid w:val="00D76600"/>
    <w:rsid w:val="00D77920"/>
    <w:rsid w:val="00D83648"/>
    <w:rsid w:val="00D83981"/>
    <w:rsid w:val="00D8604E"/>
    <w:rsid w:val="00D91ECE"/>
    <w:rsid w:val="00D92108"/>
    <w:rsid w:val="00D921D4"/>
    <w:rsid w:val="00D92C7D"/>
    <w:rsid w:val="00D95422"/>
    <w:rsid w:val="00D9627F"/>
    <w:rsid w:val="00D967E2"/>
    <w:rsid w:val="00DA26EA"/>
    <w:rsid w:val="00DA39F0"/>
    <w:rsid w:val="00DA6009"/>
    <w:rsid w:val="00DA7901"/>
    <w:rsid w:val="00DB071F"/>
    <w:rsid w:val="00DB19F2"/>
    <w:rsid w:val="00DB263B"/>
    <w:rsid w:val="00DB3435"/>
    <w:rsid w:val="00DB3ED3"/>
    <w:rsid w:val="00DB440F"/>
    <w:rsid w:val="00DB465C"/>
    <w:rsid w:val="00DB62B2"/>
    <w:rsid w:val="00DC0230"/>
    <w:rsid w:val="00DC1B92"/>
    <w:rsid w:val="00DC2491"/>
    <w:rsid w:val="00DC465D"/>
    <w:rsid w:val="00DC4A30"/>
    <w:rsid w:val="00DC60C8"/>
    <w:rsid w:val="00DC664D"/>
    <w:rsid w:val="00DC7110"/>
    <w:rsid w:val="00DD2894"/>
    <w:rsid w:val="00DD32D3"/>
    <w:rsid w:val="00DD3E6E"/>
    <w:rsid w:val="00DE15E8"/>
    <w:rsid w:val="00DE4C4F"/>
    <w:rsid w:val="00DE7977"/>
    <w:rsid w:val="00DF4387"/>
    <w:rsid w:val="00DF4BC6"/>
    <w:rsid w:val="00DF5C51"/>
    <w:rsid w:val="00DF5FAC"/>
    <w:rsid w:val="00DF6C3A"/>
    <w:rsid w:val="00DF78E1"/>
    <w:rsid w:val="00E00FA0"/>
    <w:rsid w:val="00E0303F"/>
    <w:rsid w:val="00E05C88"/>
    <w:rsid w:val="00E06BED"/>
    <w:rsid w:val="00E0741E"/>
    <w:rsid w:val="00E07F09"/>
    <w:rsid w:val="00E119CB"/>
    <w:rsid w:val="00E126C9"/>
    <w:rsid w:val="00E20FC7"/>
    <w:rsid w:val="00E22625"/>
    <w:rsid w:val="00E23663"/>
    <w:rsid w:val="00E25356"/>
    <w:rsid w:val="00E31E43"/>
    <w:rsid w:val="00E3344C"/>
    <w:rsid w:val="00E33B68"/>
    <w:rsid w:val="00E33C57"/>
    <w:rsid w:val="00E33DDC"/>
    <w:rsid w:val="00E35DF9"/>
    <w:rsid w:val="00E450C5"/>
    <w:rsid w:val="00E46D78"/>
    <w:rsid w:val="00E47FC7"/>
    <w:rsid w:val="00E5411D"/>
    <w:rsid w:val="00E55D42"/>
    <w:rsid w:val="00E64CD6"/>
    <w:rsid w:val="00E6717C"/>
    <w:rsid w:val="00E7127D"/>
    <w:rsid w:val="00E71FC7"/>
    <w:rsid w:val="00E741CC"/>
    <w:rsid w:val="00E7528B"/>
    <w:rsid w:val="00E766D5"/>
    <w:rsid w:val="00E81552"/>
    <w:rsid w:val="00E8270C"/>
    <w:rsid w:val="00E835EA"/>
    <w:rsid w:val="00E84EAE"/>
    <w:rsid w:val="00E84EF4"/>
    <w:rsid w:val="00E86787"/>
    <w:rsid w:val="00E90325"/>
    <w:rsid w:val="00E932DB"/>
    <w:rsid w:val="00E93628"/>
    <w:rsid w:val="00E96068"/>
    <w:rsid w:val="00EA4D16"/>
    <w:rsid w:val="00EA58F6"/>
    <w:rsid w:val="00EA61D3"/>
    <w:rsid w:val="00EA6242"/>
    <w:rsid w:val="00EA67D9"/>
    <w:rsid w:val="00EA7191"/>
    <w:rsid w:val="00EA796C"/>
    <w:rsid w:val="00EA7A00"/>
    <w:rsid w:val="00EB2862"/>
    <w:rsid w:val="00EB49C3"/>
    <w:rsid w:val="00EB5071"/>
    <w:rsid w:val="00EB6F95"/>
    <w:rsid w:val="00EB77C6"/>
    <w:rsid w:val="00EB7ACC"/>
    <w:rsid w:val="00EC095A"/>
    <w:rsid w:val="00EC0B53"/>
    <w:rsid w:val="00EC44E8"/>
    <w:rsid w:val="00EC56B3"/>
    <w:rsid w:val="00EC7C84"/>
    <w:rsid w:val="00EC7E52"/>
    <w:rsid w:val="00ED01D6"/>
    <w:rsid w:val="00ED45B9"/>
    <w:rsid w:val="00ED4932"/>
    <w:rsid w:val="00EE1DEB"/>
    <w:rsid w:val="00EE3AAD"/>
    <w:rsid w:val="00EE63FC"/>
    <w:rsid w:val="00EF2BF0"/>
    <w:rsid w:val="00EF4201"/>
    <w:rsid w:val="00EF4F70"/>
    <w:rsid w:val="00EF64A7"/>
    <w:rsid w:val="00F011AA"/>
    <w:rsid w:val="00F05D62"/>
    <w:rsid w:val="00F06C51"/>
    <w:rsid w:val="00F076A3"/>
    <w:rsid w:val="00F108F9"/>
    <w:rsid w:val="00F11539"/>
    <w:rsid w:val="00F14713"/>
    <w:rsid w:val="00F14795"/>
    <w:rsid w:val="00F16232"/>
    <w:rsid w:val="00F168BB"/>
    <w:rsid w:val="00F17438"/>
    <w:rsid w:val="00F20F15"/>
    <w:rsid w:val="00F2285C"/>
    <w:rsid w:val="00F2441B"/>
    <w:rsid w:val="00F250F5"/>
    <w:rsid w:val="00F265C1"/>
    <w:rsid w:val="00F27FF0"/>
    <w:rsid w:val="00F307FF"/>
    <w:rsid w:val="00F31101"/>
    <w:rsid w:val="00F32A1C"/>
    <w:rsid w:val="00F32AFF"/>
    <w:rsid w:val="00F343AB"/>
    <w:rsid w:val="00F34BA3"/>
    <w:rsid w:val="00F36542"/>
    <w:rsid w:val="00F37270"/>
    <w:rsid w:val="00F3796B"/>
    <w:rsid w:val="00F4084E"/>
    <w:rsid w:val="00F41C0B"/>
    <w:rsid w:val="00F42AED"/>
    <w:rsid w:val="00F42FAA"/>
    <w:rsid w:val="00F47E51"/>
    <w:rsid w:val="00F53116"/>
    <w:rsid w:val="00F5407F"/>
    <w:rsid w:val="00F54CA5"/>
    <w:rsid w:val="00F56B16"/>
    <w:rsid w:val="00F56EBE"/>
    <w:rsid w:val="00F62246"/>
    <w:rsid w:val="00F638BA"/>
    <w:rsid w:val="00F63BC6"/>
    <w:rsid w:val="00F67D31"/>
    <w:rsid w:val="00F74349"/>
    <w:rsid w:val="00F75E8D"/>
    <w:rsid w:val="00F75F4E"/>
    <w:rsid w:val="00F829CA"/>
    <w:rsid w:val="00F84E86"/>
    <w:rsid w:val="00F858BB"/>
    <w:rsid w:val="00F86B0F"/>
    <w:rsid w:val="00F87F9F"/>
    <w:rsid w:val="00F906EF"/>
    <w:rsid w:val="00F91DA0"/>
    <w:rsid w:val="00F947BB"/>
    <w:rsid w:val="00F95C8D"/>
    <w:rsid w:val="00F9789E"/>
    <w:rsid w:val="00F97EA2"/>
    <w:rsid w:val="00FA0E34"/>
    <w:rsid w:val="00FA3120"/>
    <w:rsid w:val="00FB1138"/>
    <w:rsid w:val="00FB1263"/>
    <w:rsid w:val="00FB1621"/>
    <w:rsid w:val="00FB70FA"/>
    <w:rsid w:val="00FB7C94"/>
    <w:rsid w:val="00FB7CDB"/>
    <w:rsid w:val="00FB7FE0"/>
    <w:rsid w:val="00FC0212"/>
    <w:rsid w:val="00FC3CEE"/>
    <w:rsid w:val="00FC4E67"/>
    <w:rsid w:val="00FC51D2"/>
    <w:rsid w:val="00FC5BD7"/>
    <w:rsid w:val="00FC643E"/>
    <w:rsid w:val="00FC65A4"/>
    <w:rsid w:val="00FC6990"/>
    <w:rsid w:val="00FD657C"/>
    <w:rsid w:val="00FE1A24"/>
    <w:rsid w:val="00FE4323"/>
    <w:rsid w:val="00FE7E01"/>
    <w:rsid w:val="00FF512C"/>
    <w:rsid w:val="00FF6FAC"/>
    <w:rsid w:val="00FF7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docId w15:val="{4FD1F8A3-FB45-4B4A-9049-B274ED40D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B1092"/>
    <w:pPr>
      <w:keepNext/>
      <w:spacing w:after="0" w:line="240" w:lineRule="auto"/>
      <w:outlineLvl w:val="0"/>
    </w:pPr>
    <w:rPr>
      <w:rFonts w:ascii="Arial" w:eastAsia="Times New Roman" w:hAnsi="Arial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1153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6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2B2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B1092"/>
    <w:rPr>
      <w:rFonts w:ascii="Arial" w:eastAsia="Times New Roman" w:hAnsi="Arial" w:cs="Times New Roman"/>
      <w:sz w:val="28"/>
      <w:szCs w:val="20"/>
    </w:rPr>
  </w:style>
  <w:style w:type="paragraph" w:styleId="Header">
    <w:name w:val="header"/>
    <w:basedOn w:val="Normal"/>
    <w:link w:val="HeaderChar"/>
    <w:rsid w:val="009B109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9B109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B109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54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84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eader" Target="header1.xml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1.png"/><Relationship Id="rId19" Type="http://schemas.openxmlformats.org/officeDocument/2006/relationships/oleObject" Target="embeddings/oleObject4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5816B88-D769-443F-AE3A-1CC92961584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84D84AB-7255-4EEC-A0A5-1B9D3F857616}">
  <ds:schemaRefs>
    <ds:schemaRef ds:uri="http://schemas.microsoft.com/office/2006/documentManagement/types"/>
    <ds:schemaRef ds:uri="http://purl.org/dc/dcmitype/"/>
    <ds:schemaRef ds:uri="http://purl.org/dc/terms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d7d88935-d203-4314-9cce-5074bc275f1c"/>
    <ds:schemaRef ds:uri="http://schemas.microsoft.com/office/2006/metadata/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2E24DF35-456E-44BB-9591-E944F3D2B2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tina Reid</dc:creator>
  <cp:lastModifiedBy>Andrea Jenkins</cp:lastModifiedBy>
  <cp:revision>2</cp:revision>
  <cp:lastPrinted>2017-10-12T17:50:00Z</cp:lastPrinted>
  <dcterms:created xsi:type="dcterms:W3CDTF">2019-10-21T13:26:00Z</dcterms:created>
  <dcterms:modified xsi:type="dcterms:W3CDTF">2019-10-2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F5ED735D8508ED47AC40ED66B2D57A8B</vt:lpwstr>
  </property>
  <property fmtid="{D5CDD505-2E9C-101B-9397-08002B2CF9AE}" pid="4" name="Order">
    <vt:r8>98400</vt:r8>
  </property>
  <property fmtid="{D5CDD505-2E9C-101B-9397-08002B2CF9AE}" pid="5" name="ComplianceAssetId">
    <vt:lpwstr/>
  </property>
  <property fmtid="{D5CDD505-2E9C-101B-9397-08002B2CF9AE}" pid="6" name="_SourceUrl">
    <vt:lpwstr/>
  </property>
  <property fmtid="{D5CDD505-2E9C-101B-9397-08002B2CF9AE}" pid="7" name="_SharedFileIndex">
    <vt:lpwstr/>
  </property>
</Properties>
</file>